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36A9" w:rsidRDefault="003536A9" w:rsidP="003536A9">
      <w:pPr>
        <w:shd w:val="clear" w:color="auto" w:fill="FFFFFF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3536A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Муниципальное образование </w:t>
      </w:r>
      <w:proofErr w:type="spellStart"/>
      <w:r w:rsidRPr="003536A9">
        <w:rPr>
          <w:rFonts w:ascii="Times New Roman" w:hAnsi="Times New Roman" w:cs="Times New Roman"/>
          <w:bCs/>
          <w:color w:val="000000"/>
          <w:sz w:val="28"/>
          <w:szCs w:val="28"/>
        </w:rPr>
        <w:t>Белореченский</w:t>
      </w:r>
      <w:proofErr w:type="spellEnd"/>
      <w:r w:rsidRPr="003536A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йон</w:t>
      </w:r>
    </w:p>
    <w:p w:rsidR="00AF3D82" w:rsidRPr="003536A9" w:rsidRDefault="00AF3D82" w:rsidP="003536A9">
      <w:pPr>
        <w:shd w:val="clear" w:color="auto" w:fill="FFFFFF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Город Белореченск</w:t>
      </w:r>
    </w:p>
    <w:p w:rsidR="003536A9" w:rsidRPr="003536A9" w:rsidRDefault="003536A9" w:rsidP="003536A9">
      <w:pPr>
        <w:shd w:val="clear" w:color="auto" w:fill="FFFFFF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3536A9">
        <w:rPr>
          <w:rFonts w:ascii="Times New Roman" w:hAnsi="Times New Roman" w:cs="Times New Roman"/>
          <w:bCs/>
          <w:color w:val="000000"/>
          <w:sz w:val="28"/>
          <w:szCs w:val="28"/>
        </w:rPr>
        <w:t>Муниципальное бюджетное общеобразовательное учреждение средняя общеобразовательная школа № 68</w:t>
      </w:r>
      <w:r w:rsidR="00AF3D82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имени А.И. Макаренко</w:t>
      </w:r>
      <w:r w:rsidRPr="003536A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города Белореченска муниципального образования </w:t>
      </w:r>
      <w:proofErr w:type="spellStart"/>
      <w:r w:rsidRPr="003536A9">
        <w:rPr>
          <w:rFonts w:ascii="Times New Roman" w:hAnsi="Times New Roman" w:cs="Times New Roman"/>
          <w:bCs/>
          <w:color w:val="000000"/>
          <w:sz w:val="28"/>
          <w:szCs w:val="28"/>
        </w:rPr>
        <w:t>Белореченский</w:t>
      </w:r>
      <w:proofErr w:type="spellEnd"/>
      <w:r w:rsidRPr="003536A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йон</w:t>
      </w:r>
    </w:p>
    <w:p w:rsidR="003536A9" w:rsidRPr="003536A9" w:rsidRDefault="003536A9" w:rsidP="003536A9">
      <w:pPr>
        <w:shd w:val="clear" w:color="auto" w:fill="FFFFFF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3536A9" w:rsidRPr="003536A9" w:rsidRDefault="003536A9" w:rsidP="003536A9">
      <w:pPr>
        <w:shd w:val="clear" w:color="auto" w:fill="FFFFFF"/>
        <w:spacing w:after="0"/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3536A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                                                                           </w:t>
      </w:r>
      <w:r w:rsidRPr="003536A9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    </w:t>
      </w:r>
      <w:r w:rsidRPr="003536A9">
        <w:rPr>
          <w:rFonts w:ascii="Times New Roman" w:hAnsi="Times New Roman" w:cs="Times New Roman"/>
          <w:color w:val="000000"/>
          <w:sz w:val="28"/>
          <w:szCs w:val="28"/>
        </w:rPr>
        <w:t>УТВЕРЖДЕНО</w:t>
      </w:r>
    </w:p>
    <w:p w:rsidR="003536A9" w:rsidRPr="003536A9" w:rsidRDefault="003536A9" w:rsidP="003536A9">
      <w:pPr>
        <w:shd w:val="clear" w:color="auto" w:fill="FFFFFF"/>
        <w:spacing w:after="0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3536A9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                                                                                                                   решением педагогического совета                                                                                                                              </w:t>
      </w:r>
      <w:r w:rsidR="000216CA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от _</w:t>
      </w:r>
      <w:r w:rsidR="00AF3D8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0794B">
        <w:rPr>
          <w:rFonts w:ascii="Times New Roman" w:hAnsi="Times New Roman" w:cs="Times New Roman"/>
          <w:color w:val="000000"/>
          <w:sz w:val="28"/>
          <w:szCs w:val="28"/>
        </w:rPr>
        <w:t>августа 202</w:t>
      </w:r>
      <w:r w:rsidR="00951983">
        <w:rPr>
          <w:rFonts w:ascii="Times New Roman" w:hAnsi="Times New Roman" w:cs="Times New Roman"/>
          <w:color w:val="000000"/>
          <w:sz w:val="28"/>
          <w:szCs w:val="28"/>
        </w:rPr>
        <w:t>3</w:t>
      </w:r>
      <w:bookmarkStart w:id="0" w:name="_GoBack"/>
      <w:bookmarkEnd w:id="0"/>
      <w:r w:rsidR="00A0794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536A9">
        <w:rPr>
          <w:rFonts w:ascii="Times New Roman" w:hAnsi="Times New Roman" w:cs="Times New Roman"/>
          <w:color w:val="000000"/>
          <w:sz w:val="28"/>
          <w:szCs w:val="28"/>
        </w:rPr>
        <w:t>года протокол №</w:t>
      </w:r>
      <w:r w:rsidR="000216CA">
        <w:rPr>
          <w:rFonts w:ascii="Times New Roman" w:hAnsi="Times New Roman" w:cs="Times New Roman"/>
          <w:color w:val="000000"/>
          <w:sz w:val="28"/>
          <w:szCs w:val="28"/>
        </w:rPr>
        <w:t>__</w:t>
      </w:r>
      <w:r w:rsidRPr="003536A9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:rsidR="003536A9" w:rsidRPr="003536A9" w:rsidRDefault="003536A9" w:rsidP="003536A9">
      <w:pPr>
        <w:shd w:val="clear" w:color="auto" w:fill="FFFFFF"/>
        <w:spacing w:after="0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3536A9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               Председатель _____И.В. Письменная</w:t>
      </w:r>
    </w:p>
    <w:p w:rsidR="003536A9" w:rsidRPr="003536A9" w:rsidRDefault="003536A9" w:rsidP="003536A9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3536A9" w:rsidRPr="003536A9" w:rsidRDefault="003536A9" w:rsidP="003536A9">
      <w:pPr>
        <w:shd w:val="clear" w:color="auto" w:fill="FFFFFF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3536A9" w:rsidRPr="003536A9" w:rsidRDefault="003536A9" w:rsidP="003536A9">
      <w:pPr>
        <w:shd w:val="clear" w:color="auto" w:fill="FFFFFF"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3536A9" w:rsidRPr="003536A9" w:rsidRDefault="003536A9" w:rsidP="003536A9">
      <w:pPr>
        <w:pStyle w:val="3"/>
        <w:jc w:val="center"/>
        <w:rPr>
          <w:sz w:val="28"/>
          <w:szCs w:val="28"/>
        </w:rPr>
      </w:pPr>
      <w:r w:rsidRPr="003536A9">
        <w:rPr>
          <w:sz w:val="28"/>
          <w:szCs w:val="28"/>
        </w:rPr>
        <w:t>РАБОЧАЯ  ПРОГРАММА</w:t>
      </w:r>
    </w:p>
    <w:p w:rsidR="003536A9" w:rsidRPr="003536A9" w:rsidRDefault="003536A9" w:rsidP="003536A9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3536A9" w:rsidRPr="003536A9" w:rsidRDefault="003536A9" w:rsidP="00235FA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536A9">
        <w:rPr>
          <w:rFonts w:ascii="Times New Roman" w:hAnsi="Times New Roman" w:cs="Times New Roman"/>
          <w:color w:val="000000"/>
          <w:sz w:val="28"/>
          <w:szCs w:val="28"/>
        </w:rPr>
        <w:t xml:space="preserve">по </w:t>
      </w:r>
      <w:r w:rsidRPr="003536A9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 xml:space="preserve"> алгебре</w:t>
      </w:r>
    </w:p>
    <w:p w:rsidR="003536A9" w:rsidRPr="00235FAA" w:rsidRDefault="003536A9" w:rsidP="00235FAA">
      <w:pPr>
        <w:pStyle w:val="6"/>
        <w:spacing w:before="0" w:after="0" w:line="360" w:lineRule="auto"/>
        <w:jc w:val="both"/>
        <w:rPr>
          <w:b w:val="0"/>
          <w:sz w:val="28"/>
          <w:szCs w:val="28"/>
        </w:rPr>
      </w:pPr>
      <w:r w:rsidRPr="00235FAA">
        <w:rPr>
          <w:b w:val="0"/>
          <w:sz w:val="28"/>
          <w:szCs w:val="28"/>
        </w:rPr>
        <w:t xml:space="preserve">Уровень образования: основное  общее образование,   </w:t>
      </w:r>
      <w:r w:rsidR="00473B88">
        <w:rPr>
          <w:b w:val="0"/>
          <w:sz w:val="28"/>
          <w:szCs w:val="28"/>
        </w:rPr>
        <w:t>9А</w:t>
      </w:r>
      <w:proofErr w:type="gramStart"/>
      <w:r w:rsidR="00473B88">
        <w:rPr>
          <w:b w:val="0"/>
          <w:sz w:val="28"/>
          <w:szCs w:val="28"/>
        </w:rPr>
        <w:t>,Б</w:t>
      </w:r>
      <w:proofErr w:type="gramEnd"/>
      <w:r w:rsidR="00473B88">
        <w:rPr>
          <w:b w:val="0"/>
          <w:sz w:val="28"/>
          <w:szCs w:val="28"/>
        </w:rPr>
        <w:t xml:space="preserve"> класс   на 2023</w:t>
      </w:r>
      <w:r w:rsidRPr="00235FAA">
        <w:rPr>
          <w:b w:val="0"/>
          <w:sz w:val="28"/>
          <w:szCs w:val="28"/>
        </w:rPr>
        <w:t>-202</w:t>
      </w:r>
      <w:r w:rsidR="00473B88">
        <w:rPr>
          <w:b w:val="0"/>
          <w:sz w:val="28"/>
          <w:szCs w:val="28"/>
        </w:rPr>
        <w:t>4</w:t>
      </w:r>
      <w:r w:rsidRPr="00235FAA">
        <w:rPr>
          <w:b w:val="0"/>
          <w:sz w:val="28"/>
          <w:szCs w:val="28"/>
        </w:rPr>
        <w:t xml:space="preserve"> уч. год. </w:t>
      </w:r>
    </w:p>
    <w:p w:rsidR="003536A9" w:rsidRPr="003536A9" w:rsidRDefault="003536A9" w:rsidP="00235FA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536A9">
        <w:rPr>
          <w:rFonts w:ascii="Times New Roman" w:hAnsi="Times New Roman" w:cs="Times New Roman"/>
          <w:color w:val="000000"/>
          <w:sz w:val="28"/>
          <w:szCs w:val="28"/>
        </w:rPr>
        <w:t xml:space="preserve">Количество часов: </w:t>
      </w:r>
      <w:r w:rsidR="00473B88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102</w:t>
      </w:r>
    </w:p>
    <w:p w:rsidR="003536A9" w:rsidRPr="003536A9" w:rsidRDefault="003536A9" w:rsidP="00235FAA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3536A9">
        <w:rPr>
          <w:rFonts w:ascii="Times New Roman" w:hAnsi="Times New Roman" w:cs="Times New Roman"/>
          <w:color w:val="000000"/>
          <w:sz w:val="28"/>
          <w:szCs w:val="28"/>
        </w:rPr>
        <w:t xml:space="preserve">Учитель: </w:t>
      </w:r>
      <w:r w:rsidR="00473B88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Климова И.А.</w:t>
      </w:r>
    </w:p>
    <w:p w:rsidR="003536A9" w:rsidRPr="003536A9" w:rsidRDefault="003536A9" w:rsidP="00235FA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36A9" w:rsidRPr="003536A9" w:rsidRDefault="003536A9" w:rsidP="003536A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3536A9" w:rsidRPr="007E3A66" w:rsidRDefault="003536A9" w:rsidP="003536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27D04" w:rsidRDefault="003536A9" w:rsidP="00627D04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E3A66">
        <w:rPr>
          <w:rFonts w:ascii="Times New Roman" w:hAnsi="Times New Roman" w:cs="Times New Roman"/>
          <w:sz w:val="28"/>
          <w:szCs w:val="28"/>
        </w:rPr>
        <w:t>Программа разработана в соответствии с федеральным государственным образовательным стандартом основного общего образования,</w:t>
      </w:r>
    </w:p>
    <w:p w:rsidR="00627D04" w:rsidRDefault="003536A9" w:rsidP="00627D04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E3A66">
        <w:rPr>
          <w:rFonts w:ascii="Times New Roman" w:hAnsi="Times New Roman" w:cs="Times New Roman"/>
          <w:sz w:val="28"/>
          <w:szCs w:val="28"/>
        </w:rPr>
        <w:t>основной образовательной программой  МБОУ СОШ 68 г. Белореченска и</w:t>
      </w:r>
    </w:p>
    <w:p w:rsidR="003536A9" w:rsidRPr="007E3A66" w:rsidRDefault="003536A9" w:rsidP="00627D04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color w:val="E36C0A" w:themeColor="accent6" w:themeShade="BF"/>
          <w:sz w:val="28"/>
          <w:szCs w:val="28"/>
        </w:rPr>
      </w:pPr>
      <w:r w:rsidRPr="007E3A66">
        <w:rPr>
          <w:rFonts w:ascii="Times New Roman" w:hAnsi="Times New Roman" w:cs="Times New Roman"/>
          <w:sz w:val="28"/>
          <w:szCs w:val="28"/>
        </w:rPr>
        <w:t xml:space="preserve">основе авторской программы  </w:t>
      </w:r>
      <w:r w:rsidRPr="007E3A6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«Математика» 7-9 </w:t>
      </w:r>
      <w:proofErr w:type="spellStart"/>
      <w:r w:rsidRPr="007E3A66">
        <w:rPr>
          <w:rFonts w:ascii="Times New Roman" w:eastAsia="Calibri" w:hAnsi="Times New Roman" w:cs="Times New Roman"/>
          <w:sz w:val="28"/>
          <w:szCs w:val="28"/>
          <w:lang w:eastAsia="ru-RU"/>
        </w:rPr>
        <w:t>кл</w:t>
      </w:r>
      <w:proofErr w:type="spellEnd"/>
      <w:r w:rsidRPr="007E3A6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основного  общего образования под редакцией </w:t>
      </w:r>
      <w:proofErr w:type="spellStart"/>
      <w:r w:rsidRPr="007E3A66">
        <w:rPr>
          <w:rFonts w:ascii="Times New Roman" w:eastAsia="Calibri" w:hAnsi="Times New Roman" w:cs="Times New Roman"/>
          <w:sz w:val="28"/>
          <w:szCs w:val="28"/>
          <w:lang w:eastAsia="ru-RU"/>
        </w:rPr>
        <w:t>Ю.Н.Макарычева</w:t>
      </w:r>
      <w:proofErr w:type="spellEnd"/>
      <w:r w:rsidRPr="007E3A6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примерного тематического планирования по УМК Т.А. </w:t>
      </w:r>
      <w:proofErr w:type="spellStart"/>
      <w:r w:rsidRPr="007E3A66">
        <w:rPr>
          <w:rFonts w:ascii="Times New Roman" w:eastAsia="Calibri" w:hAnsi="Times New Roman" w:cs="Times New Roman"/>
          <w:sz w:val="28"/>
          <w:szCs w:val="28"/>
          <w:lang w:eastAsia="ru-RU"/>
        </w:rPr>
        <w:t>Бурмистровой</w:t>
      </w:r>
      <w:proofErr w:type="spellEnd"/>
      <w:r w:rsidRPr="007E3A66">
        <w:rPr>
          <w:rFonts w:ascii="Times New Roman" w:eastAsia="Calibri" w:hAnsi="Times New Roman" w:cs="Times New Roman"/>
          <w:color w:val="E36C0A" w:themeColor="accent6" w:themeShade="BF"/>
          <w:sz w:val="28"/>
          <w:szCs w:val="28"/>
          <w:lang w:eastAsia="ru-RU"/>
        </w:rPr>
        <w:t>.</w:t>
      </w:r>
    </w:p>
    <w:p w:rsidR="003536A9" w:rsidRPr="007E3A66" w:rsidRDefault="003536A9" w:rsidP="00627D04">
      <w:pPr>
        <w:pStyle w:val="a4"/>
        <w:spacing w:line="360" w:lineRule="auto"/>
        <w:ind w:firstLine="60"/>
        <w:jc w:val="both"/>
        <w:rPr>
          <w:color w:val="E36C0A" w:themeColor="accent6" w:themeShade="BF"/>
          <w:sz w:val="28"/>
          <w:szCs w:val="28"/>
        </w:rPr>
      </w:pPr>
    </w:p>
    <w:p w:rsidR="003536A9" w:rsidRDefault="003536A9" w:rsidP="003536A9">
      <w:pPr>
        <w:pStyle w:val="a4"/>
        <w:spacing w:line="360" w:lineRule="auto"/>
        <w:jc w:val="both"/>
        <w:rPr>
          <w:b/>
        </w:rPr>
      </w:pPr>
    </w:p>
    <w:p w:rsidR="0002783C" w:rsidRDefault="0002783C" w:rsidP="003536A9">
      <w:pPr>
        <w:pStyle w:val="a4"/>
        <w:spacing w:line="360" w:lineRule="auto"/>
        <w:jc w:val="both"/>
        <w:rPr>
          <w:b/>
        </w:rPr>
      </w:pPr>
    </w:p>
    <w:p w:rsidR="0002783C" w:rsidRDefault="0002783C" w:rsidP="003536A9">
      <w:pPr>
        <w:pStyle w:val="a4"/>
        <w:spacing w:line="360" w:lineRule="auto"/>
        <w:jc w:val="both"/>
        <w:rPr>
          <w:b/>
        </w:rPr>
      </w:pPr>
    </w:p>
    <w:p w:rsidR="0002783C" w:rsidRDefault="0002783C" w:rsidP="003536A9">
      <w:pPr>
        <w:pStyle w:val="a4"/>
        <w:spacing w:line="360" w:lineRule="auto"/>
        <w:jc w:val="both"/>
        <w:rPr>
          <w:b/>
        </w:rPr>
      </w:pPr>
    </w:p>
    <w:p w:rsidR="0002783C" w:rsidRDefault="0002783C" w:rsidP="003536A9">
      <w:pPr>
        <w:pStyle w:val="a4"/>
        <w:spacing w:line="360" w:lineRule="auto"/>
        <w:jc w:val="both"/>
        <w:rPr>
          <w:b/>
        </w:rPr>
      </w:pPr>
    </w:p>
    <w:p w:rsidR="0002783C" w:rsidRDefault="0002783C" w:rsidP="003536A9">
      <w:pPr>
        <w:pStyle w:val="a4"/>
        <w:spacing w:line="360" w:lineRule="auto"/>
        <w:jc w:val="both"/>
        <w:rPr>
          <w:b/>
        </w:rPr>
      </w:pPr>
    </w:p>
    <w:p w:rsidR="003536A9" w:rsidRDefault="003536A9" w:rsidP="003536A9">
      <w:pPr>
        <w:pStyle w:val="a4"/>
        <w:spacing w:line="360" w:lineRule="auto"/>
        <w:jc w:val="both"/>
        <w:rPr>
          <w:b/>
        </w:rPr>
      </w:pPr>
    </w:p>
    <w:p w:rsidR="003536A9" w:rsidRDefault="003536A9" w:rsidP="003536A9">
      <w:pPr>
        <w:pStyle w:val="a4"/>
        <w:spacing w:line="360" w:lineRule="auto"/>
        <w:jc w:val="both"/>
        <w:rPr>
          <w:b/>
        </w:rPr>
      </w:pPr>
    </w:p>
    <w:p w:rsidR="003536A9" w:rsidRDefault="003536A9" w:rsidP="003536A9">
      <w:pPr>
        <w:pStyle w:val="a4"/>
        <w:spacing w:line="360" w:lineRule="auto"/>
        <w:jc w:val="both"/>
        <w:rPr>
          <w:b/>
        </w:rPr>
      </w:pPr>
    </w:p>
    <w:p w:rsidR="003536A9" w:rsidRDefault="003536A9" w:rsidP="00EA77B8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</w:p>
    <w:p w:rsidR="00EA77B8" w:rsidRPr="00592DAF" w:rsidRDefault="00EA77B8" w:rsidP="00EA77B8">
      <w:pPr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92DAF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</w:t>
      </w:r>
    </w:p>
    <w:p w:rsidR="00EA77B8" w:rsidRPr="00592DAF" w:rsidRDefault="00EA77B8" w:rsidP="00F0183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92DAF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    </w:t>
      </w:r>
    </w:p>
    <w:p w:rsidR="00EA77B8" w:rsidRPr="001836ED" w:rsidRDefault="00EA77B8" w:rsidP="00EA77B8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836E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абочая программа по математике составлена на основе Фундаментального ядра содержания общего образования, на основе  сборника рабочих программ для общеобразовательных учреждений «Математика» 7-9 </w:t>
      </w:r>
      <w:proofErr w:type="spellStart"/>
      <w:r w:rsidRPr="001836ED">
        <w:rPr>
          <w:rFonts w:ascii="Times New Roman" w:eastAsia="Calibri" w:hAnsi="Times New Roman" w:cs="Times New Roman"/>
          <w:sz w:val="28"/>
          <w:szCs w:val="28"/>
          <w:lang w:eastAsia="ru-RU"/>
        </w:rPr>
        <w:t>кл</w:t>
      </w:r>
      <w:proofErr w:type="spellEnd"/>
      <w:r w:rsidRPr="001836E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основного  общего образования под редакцией </w:t>
      </w:r>
      <w:proofErr w:type="spellStart"/>
      <w:r w:rsidRPr="001836ED">
        <w:rPr>
          <w:rFonts w:ascii="Times New Roman" w:eastAsia="Calibri" w:hAnsi="Times New Roman" w:cs="Times New Roman"/>
          <w:sz w:val="28"/>
          <w:szCs w:val="28"/>
          <w:lang w:eastAsia="ru-RU"/>
        </w:rPr>
        <w:t>Ю.Н.Макарычева</w:t>
      </w:r>
      <w:proofErr w:type="spellEnd"/>
      <w:r w:rsidRPr="001836E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примерного тематического планирования по УМК Т.А. </w:t>
      </w:r>
      <w:proofErr w:type="spellStart"/>
      <w:r w:rsidRPr="001836ED">
        <w:rPr>
          <w:rFonts w:ascii="Times New Roman" w:eastAsia="Calibri" w:hAnsi="Times New Roman" w:cs="Times New Roman"/>
          <w:sz w:val="28"/>
          <w:szCs w:val="28"/>
          <w:lang w:eastAsia="ru-RU"/>
        </w:rPr>
        <w:t>Бурмистровой</w:t>
      </w:r>
      <w:proofErr w:type="spellEnd"/>
      <w:r w:rsidRPr="001836ED">
        <w:rPr>
          <w:rFonts w:ascii="Times New Roman" w:eastAsia="Calibri" w:hAnsi="Times New Roman" w:cs="Times New Roman"/>
          <w:sz w:val="28"/>
          <w:szCs w:val="28"/>
          <w:lang w:eastAsia="ru-RU"/>
        </w:rPr>
        <w:t>. Издательство «Просвещение», 2014 и соответствует требованиями Федерального государственного образовательного стандарта основного общего образования  (ФГОС ООО).</w:t>
      </w:r>
    </w:p>
    <w:p w:rsidR="000C181D" w:rsidRPr="001836ED" w:rsidRDefault="00EA77B8" w:rsidP="000C181D">
      <w:pPr>
        <w:suppressAutoHyphens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1836E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    </w:t>
      </w:r>
    </w:p>
    <w:p w:rsidR="00EA77B8" w:rsidRPr="001836ED" w:rsidRDefault="00EA77B8" w:rsidP="00EA77B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1836E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Данная программа используется для УМК Макарычев Ю. Н. и др. утвержденным  Федеральным перечнем учебников. Для изучения курса рекомендуется классно-урочная система с использованием различных технологий, форм, методов обучения. </w:t>
      </w:r>
    </w:p>
    <w:p w:rsidR="00EA77B8" w:rsidRPr="001836ED" w:rsidRDefault="00EA77B8" w:rsidP="00EA77B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1836E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    </w:t>
      </w:r>
    </w:p>
    <w:p w:rsidR="00EA77B8" w:rsidRPr="001836ED" w:rsidRDefault="00EA77B8" w:rsidP="000C181D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1836ED">
        <w:rPr>
          <w:rFonts w:ascii="Times New Roman" w:eastAsia="Times New Roman" w:hAnsi="Times New Roman" w:cs="Times New Roman"/>
          <w:sz w:val="28"/>
          <w:szCs w:val="28"/>
          <w:lang w:eastAsia="zh-CN"/>
        </w:rPr>
        <w:t>Согласно учебному плану на изучение математики отводится:</w:t>
      </w:r>
    </w:p>
    <w:p w:rsidR="00235FAA" w:rsidRPr="001836ED" w:rsidRDefault="00235FAA" w:rsidP="000C181D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3685"/>
        <w:gridCol w:w="4784"/>
      </w:tblGrid>
      <w:tr w:rsidR="00EA77B8" w:rsidRPr="00592DAF" w:rsidTr="00235FAA">
        <w:trPr>
          <w:jc w:val="center"/>
        </w:trPr>
        <w:tc>
          <w:tcPr>
            <w:tcW w:w="1101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592D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ласс</w:t>
            </w:r>
          </w:p>
        </w:tc>
        <w:tc>
          <w:tcPr>
            <w:tcW w:w="3685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592D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оличество часов в год</w:t>
            </w:r>
          </w:p>
        </w:tc>
        <w:tc>
          <w:tcPr>
            <w:tcW w:w="4784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592D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оличество учебных часов в неделю</w:t>
            </w:r>
          </w:p>
        </w:tc>
      </w:tr>
      <w:tr w:rsidR="00EA77B8" w:rsidRPr="00592DAF" w:rsidTr="00235FAA">
        <w:trPr>
          <w:jc w:val="center"/>
        </w:trPr>
        <w:tc>
          <w:tcPr>
            <w:tcW w:w="1101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3685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</w:t>
            </w:r>
            <w:r w:rsidR="003536A9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4784" w:type="dxa"/>
            <w:shd w:val="clear" w:color="auto" w:fill="auto"/>
          </w:tcPr>
          <w:p w:rsidR="00EA77B8" w:rsidRPr="00592DAF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592DAF" w:rsidTr="00235FAA">
        <w:trPr>
          <w:jc w:val="center"/>
        </w:trPr>
        <w:tc>
          <w:tcPr>
            <w:tcW w:w="1101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3685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</w:t>
            </w:r>
            <w:r w:rsidR="003536A9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4784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592DAF" w:rsidTr="00235FAA">
        <w:trPr>
          <w:jc w:val="center"/>
        </w:trPr>
        <w:tc>
          <w:tcPr>
            <w:tcW w:w="1101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9</w:t>
            </w:r>
          </w:p>
        </w:tc>
        <w:tc>
          <w:tcPr>
            <w:tcW w:w="3685" w:type="dxa"/>
            <w:tcBorders>
              <w:bottom w:val="single" w:sz="4" w:space="0" w:color="auto"/>
            </w:tcBorders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2</w:t>
            </w:r>
          </w:p>
        </w:tc>
        <w:tc>
          <w:tcPr>
            <w:tcW w:w="4784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592DAF" w:rsidTr="00235FAA">
        <w:trPr>
          <w:jc w:val="center"/>
        </w:trPr>
        <w:tc>
          <w:tcPr>
            <w:tcW w:w="1101" w:type="dxa"/>
            <w:tcBorders>
              <w:right w:val="nil"/>
            </w:tcBorders>
            <w:shd w:val="clear" w:color="auto" w:fill="auto"/>
          </w:tcPr>
          <w:p w:rsidR="00EA77B8" w:rsidRPr="001F257C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</w:p>
        </w:tc>
        <w:tc>
          <w:tcPr>
            <w:tcW w:w="3685" w:type="dxa"/>
            <w:tcBorders>
              <w:left w:val="nil"/>
            </w:tcBorders>
            <w:shd w:val="clear" w:color="auto" w:fill="auto"/>
          </w:tcPr>
          <w:p w:rsidR="00EA77B8" w:rsidRPr="001F257C" w:rsidRDefault="00EA77B8" w:rsidP="00CE5C7B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1F257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ИТОГО</w:t>
            </w:r>
          </w:p>
        </w:tc>
        <w:tc>
          <w:tcPr>
            <w:tcW w:w="4784" w:type="dxa"/>
            <w:shd w:val="clear" w:color="auto" w:fill="auto"/>
          </w:tcPr>
          <w:p w:rsidR="00EA77B8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  <w:r w:rsidR="003536A9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06</w:t>
            </w:r>
          </w:p>
        </w:tc>
      </w:tr>
    </w:tbl>
    <w:p w:rsidR="00EA77B8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0C181D" w:rsidRDefault="000C181D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0C181D" w:rsidRDefault="000C181D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0C181D" w:rsidRDefault="000C181D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0C181D" w:rsidRDefault="000C181D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0C181D" w:rsidRDefault="000C181D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0C181D" w:rsidRDefault="000C181D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0C181D" w:rsidRDefault="000C181D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F0183F" w:rsidRDefault="00F0183F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8965AB" w:rsidRPr="006D4D24" w:rsidRDefault="008965AB" w:rsidP="008965AB">
      <w:pPr>
        <w:pStyle w:val="a3"/>
        <w:numPr>
          <w:ilvl w:val="0"/>
          <w:numId w:val="5"/>
        </w:numPr>
        <w:jc w:val="center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ПЛАНИРУЕМЫЕ РЕЗУЛЬТАТЫ ИЗУЧЕНИЯ КУРСА АЛГЕБРЫ В 7 – 9 КЛАССАХ</w:t>
      </w:r>
    </w:p>
    <w:p w:rsidR="008965AB" w:rsidRPr="007B009F" w:rsidRDefault="008965AB" w:rsidP="008965AB">
      <w:pPr>
        <w:pStyle w:val="a4"/>
        <w:rPr>
          <w:rFonts w:ascii="Times New Roman" w:hAnsi="Times New Roman" w:cs="Times New Roman"/>
          <w:sz w:val="24"/>
        </w:rPr>
      </w:pP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Освоение учебного предмета «Математика» должно обеспечивать достижение на уровне основного общего образования следующих личностных, </w:t>
      </w:r>
      <w:proofErr w:type="spellStart"/>
      <w:r w:rsidRPr="00557106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557106">
        <w:rPr>
          <w:rFonts w:ascii="Times New Roman" w:hAnsi="Times New Roman" w:cs="Times New Roman"/>
          <w:sz w:val="24"/>
          <w:szCs w:val="24"/>
        </w:rPr>
        <w:t xml:space="preserve"> и предметных образовательных результатов:</w:t>
      </w:r>
    </w:p>
    <w:p w:rsidR="00557106" w:rsidRPr="00AD4575" w:rsidRDefault="00557106" w:rsidP="00AD4575">
      <w:pPr>
        <w:pStyle w:val="a4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D4575">
        <w:rPr>
          <w:rFonts w:ascii="Times New Roman" w:hAnsi="Times New Roman" w:cs="Times New Roman"/>
          <w:b/>
          <w:sz w:val="24"/>
          <w:szCs w:val="24"/>
        </w:rPr>
        <w:t>ЛИЧНОСТНЫЕ РЕЗУЛЬТАТЫ</w:t>
      </w: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557106">
        <w:rPr>
          <w:rFonts w:ascii="Times New Roman" w:hAnsi="Times New Roman" w:cs="Times New Roman"/>
          <w:sz w:val="24"/>
          <w:szCs w:val="24"/>
        </w:rPr>
        <w:t xml:space="preserve"> Личностные результаты освоения программы учебного предмета «Математика» характеризуются: </w:t>
      </w: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b/>
          <w:sz w:val="24"/>
          <w:szCs w:val="24"/>
        </w:rPr>
        <w:t>Патриотическое воспитание</w:t>
      </w:r>
      <w:r w:rsidRPr="00557106">
        <w:rPr>
          <w:rFonts w:ascii="Times New Roman" w:hAnsi="Times New Roman" w:cs="Times New Roman"/>
          <w:sz w:val="24"/>
          <w:szCs w:val="24"/>
        </w:rPr>
        <w:t xml:space="preserve">: 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. </w:t>
      </w: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b/>
          <w:sz w:val="24"/>
          <w:szCs w:val="24"/>
        </w:rPr>
        <w:t>Гражданское и духовно-нравственное воспитание</w:t>
      </w:r>
      <w:r w:rsidRPr="00557106">
        <w:rPr>
          <w:rFonts w:ascii="Times New Roman" w:hAnsi="Times New Roman" w:cs="Times New Roman"/>
          <w:sz w:val="24"/>
          <w:szCs w:val="24"/>
        </w:rPr>
        <w:t xml:space="preserve">: 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выборы, опросы и пр.);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. </w:t>
      </w: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b/>
          <w:sz w:val="24"/>
          <w:szCs w:val="24"/>
        </w:rPr>
        <w:t>Трудовое воспитание</w:t>
      </w:r>
      <w:r w:rsidRPr="00557106">
        <w:rPr>
          <w:rFonts w:ascii="Times New Roman" w:hAnsi="Times New Roman" w:cs="Times New Roman"/>
          <w:sz w:val="24"/>
          <w:szCs w:val="24"/>
        </w:rPr>
        <w:t>: 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; осознанным выбором и построением индивидуальной траектории образования и жизненных планов с учётом личных интересов и общественных потребностей.</w:t>
      </w:r>
    </w:p>
    <w:p w:rsidR="00557106" w:rsidRDefault="00557106" w:rsidP="008965AB">
      <w:pPr>
        <w:pStyle w:val="a4"/>
        <w:ind w:firstLine="709"/>
        <w:jc w:val="both"/>
        <w:rPr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 </w:t>
      </w:r>
      <w:r w:rsidRPr="00557106">
        <w:rPr>
          <w:rFonts w:ascii="Times New Roman" w:hAnsi="Times New Roman" w:cs="Times New Roman"/>
          <w:b/>
          <w:sz w:val="24"/>
          <w:szCs w:val="24"/>
        </w:rPr>
        <w:t>Эстетическое воспитание</w:t>
      </w:r>
      <w:r w:rsidRPr="00557106">
        <w:rPr>
          <w:rFonts w:ascii="Times New Roman" w:hAnsi="Times New Roman" w:cs="Times New Roman"/>
          <w:sz w:val="24"/>
          <w:szCs w:val="24"/>
        </w:rPr>
        <w:t>: способностью к эмоциональному и эстетическому восприятию математических объектов, задач, решений, рассуждений; умению видеть математические закономерности в искусстве</w:t>
      </w:r>
      <w:r w:rsidRPr="00557106">
        <w:rPr>
          <w:sz w:val="24"/>
          <w:szCs w:val="24"/>
        </w:rPr>
        <w:t>.</w:t>
      </w: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b/>
          <w:sz w:val="24"/>
          <w:szCs w:val="24"/>
        </w:rPr>
        <w:t>Ценности научного познания</w:t>
      </w:r>
      <w:r w:rsidRPr="00557106">
        <w:rPr>
          <w:rFonts w:ascii="Times New Roman" w:hAnsi="Times New Roman" w:cs="Times New Roman"/>
          <w:sz w:val="24"/>
          <w:szCs w:val="24"/>
        </w:rPr>
        <w:t xml:space="preserve">: 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; овладением языком математики и математической культурой как средством познания мира; овладением простейшими навыками исследовательской деятельности. </w:t>
      </w: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b/>
          <w:sz w:val="24"/>
          <w:szCs w:val="24"/>
        </w:rPr>
        <w:t>Физическое воспитание</w:t>
      </w:r>
      <w:r w:rsidRPr="00557106">
        <w:rPr>
          <w:rFonts w:ascii="Times New Roman" w:hAnsi="Times New Roman" w:cs="Times New Roman"/>
          <w:sz w:val="24"/>
          <w:szCs w:val="24"/>
        </w:rPr>
        <w:t xml:space="preserve">, формирование культуры здоровья и эмоционального благополучия: 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; </w:t>
      </w:r>
      <w:proofErr w:type="spellStart"/>
      <w:r w:rsidRPr="00557106">
        <w:rPr>
          <w:rFonts w:ascii="Times New Roman" w:hAnsi="Times New Roman" w:cs="Times New Roman"/>
          <w:sz w:val="24"/>
          <w:szCs w:val="24"/>
        </w:rPr>
        <w:t>сформированностью</w:t>
      </w:r>
      <w:proofErr w:type="spellEnd"/>
      <w:r w:rsidRPr="00557106">
        <w:rPr>
          <w:rFonts w:ascii="Times New Roman" w:hAnsi="Times New Roman" w:cs="Times New Roman"/>
          <w:sz w:val="24"/>
          <w:szCs w:val="24"/>
        </w:rPr>
        <w:t xml:space="preserve"> навыка рефлексии, признанием своего права на ошибку и такого же права другого человека.</w:t>
      </w: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 </w:t>
      </w:r>
      <w:r w:rsidRPr="00557106">
        <w:rPr>
          <w:rFonts w:ascii="Times New Roman" w:hAnsi="Times New Roman" w:cs="Times New Roman"/>
          <w:b/>
          <w:sz w:val="24"/>
          <w:szCs w:val="24"/>
        </w:rPr>
        <w:t>Экологическое воспитание</w:t>
      </w:r>
      <w:r w:rsidRPr="00557106">
        <w:rPr>
          <w:rFonts w:ascii="Times New Roman" w:hAnsi="Times New Roman" w:cs="Times New Roman"/>
          <w:sz w:val="24"/>
          <w:szCs w:val="24"/>
        </w:rPr>
        <w:t>: 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; осознанием глобального характера экологических проблем и путей их решения.</w:t>
      </w:r>
    </w:p>
    <w:p w:rsidR="00557106" w:rsidRP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 </w:t>
      </w:r>
      <w:r w:rsidRPr="00557106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, обеспечивающие адаптацию </w:t>
      </w:r>
      <w:proofErr w:type="gramStart"/>
      <w:r w:rsidRPr="00557106">
        <w:rPr>
          <w:rFonts w:ascii="Times New Roman" w:hAnsi="Times New Roman" w:cs="Times New Roman"/>
          <w:b/>
          <w:sz w:val="24"/>
          <w:szCs w:val="24"/>
        </w:rPr>
        <w:t>обучающегося</w:t>
      </w:r>
      <w:proofErr w:type="gramEnd"/>
      <w:r w:rsidRPr="00557106">
        <w:rPr>
          <w:rFonts w:ascii="Times New Roman" w:hAnsi="Times New Roman" w:cs="Times New Roman"/>
          <w:b/>
          <w:sz w:val="24"/>
          <w:szCs w:val="24"/>
        </w:rPr>
        <w:t xml:space="preserve"> к изменяющимся условиям социальной и природной среды:</w:t>
      </w:r>
    </w:p>
    <w:p w:rsidR="00557106" w:rsidRP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 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 необходимостью в формировании новых знаний, в том числе формулировать идеи, понятия, гипотезы об объектах и явлениях, в том числе ранее не известных, осознавать дефициты собственных знаний и компетентностей, планировать своё развитие; 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</w:t>
      </w:r>
    </w:p>
    <w:p w:rsidR="008965AB" w:rsidRPr="00557106" w:rsidRDefault="008965AB" w:rsidP="008965AB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216CA" w:rsidRDefault="000216CA" w:rsidP="0039717D">
      <w:pPr>
        <w:pStyle w:val="a4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F265E" w:rsidRDefault="004F265E" w:rsidP="0039717D">
      <w:pPr>
        <w:pStyle w:val="a4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57106" w:rsidRPr="0039717D" w:rsidRDefault="00557106" w:rsidP="0039717D">
      <w:pPr>
        <w:pStyle w:val="a4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717D">
        <w:rPr>
          <w:rFonts w:ascii="Times New Roman" w:hAnsi="Times New Roman" w:cs="Times New Roman"/>
          <w:b/>
          <w:sz w:val="24"/>
          <w:szCs w:val="24"/>
        </w:rPr>
        <w:t>МЕТАПРЕДМЕТНЫЕ РЕЗУЛЬТАТЫ</w:t>
      </w:r>
    </w:p>
    <w:p w:rsidR="00557106" w:rsidRDefault="00557106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57106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557106">
        <w:rPr>
          <w:rFonts w:ascii="Times New Roman" w:hAnsi="Times New Roman" w:cs="Times New Roman"/>
          <w:sz w:val="24"/>
          <w:szCs w:val="24"/>
        </w:rPr>
        <w:t xml:space="preserve"> результаты освоения программы учебного предмета «Математика» характеризуются овладением универсальными </w:t>
      </w:r>
      <w:r w:rsidRPr="00557106">
        <w:rPr>
          <w:rFonts w:ascii="Times New Roman" w:hAnsi="Times New Roman" w:cs="Times New Roman"/>
          <w:b/>
          <w:sz w:val="24"/>
          <w:szCs w:val="24"/>
        </w:rPr>
        <w:t>познавательными действиями</w:t>
      </w:r>
      <w:r w:rsidRPr="00557106">
        <w:rPr>
          <w:rFonts w:ascii="Times New Roman" w:hAnsi="Times New Roman" w:cs="Times New Roman"/>
          <w:sz w:val="24"/>
          <w:szCs w:val="24"/>
        </w:rPr>
        <w:t xml:space="preserve">, универсальными </w:t>
      </w:r>
      <w:r w:rsidRPr="00557106">
        <w:rPr>
          <w:rFonts w:ascii="Times New Roman" w:hAnsi="Times New Roman" w:cs="Times New Roman"/>
          <w:b/>
          <w:sz w:val="24"/>
          <w:szCs w:val="24"/>
        </w:rPr>
        <w:t>коммуникативными действиями</w:t>
      </w:r>
      <w:r w:rsidRPr="00557106">
        <w:rPr>
          <w:rFonts w:ascii="Times New Roman" w:hAnsi="Times New Roman" w:cs="Times New Roman"/>
          <w:sz w:val="24"/>
          <w:szCs w:val="24"/>
        </w:rPr>
        <w:t xml:space="preserve"> и универсальными </w:t>
      </w:r>
      <w:r w:rsidRPr="00557106">
        <w:rPr>
          <w:rFonts w:ascii="Times New Roman" w:hAnsi="Times New Roman" w:cs="Times New Roman"/>
          <w:b/>
          <w:sz w:val="24"/>
          <w:szCs w:val="24"/>
        </w:rPr>
        <w:t>регулятивными действиями</w:t>
      </w:r>
      <w:r w:rsidRPr="0055710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57106" w:rsidRDefault="00557106" w:rsidP="00557106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557106">
        <w:rPr>
          <w:rFonts w:ascii="Times New Roman" w:hAnsi="Times New Roman" w:cs="Times New Roman"/>
          <w:sz w:val="24"/>
          <w:szCs w:val="24"/>
        </w:rPr>
        <w:t xml:space="preserve">Универсальные </w:t>
      </w:r>
      <w:r w:rsidRPr="00557106">
        <w:rPr>
          <w:rFonts w:ascii="Times New Roman" w:hAnsi="Times New Roman" w:cs="Times New Roman"/>
          <w:b/>
          <w:sz w:val="24"/>
          <w:szCs w:val="24"/>
        </w:rPr>
        <w:t>познавательные действия</w:t>
      </w:r>
      <w:r w:rsidRPr="00557106">
        <w:rPr>
          <w:rFonts w:ascii="Times New Roman" w:hAnsi="Times New Roman" w:cs="Times New Roman"/>
          <w:sz w:val="24"/>
          <w:szCs w:val="24"/>
        </w:rPr>
        <w:t xml:space="preserve"> обеспечивают формирование базовых когнитивных процессов обучающихся (освоение методов познания окружающего мира; применение логических, исследовательских операций, умений работать с информацией).</w:t>
      </w:r>
    </w:p>
    <w:p w:rsidR="00557106" w:rsidRPr="00557106" w:rsidRDefault="00557106" w:rsidP="00557106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557106">
        <w:rPr>
          <w:rFonts w:ascii="Times New Roman" w:hAnsi="Times New Roman" w:cs="Times New Roman"/>
          <w:b/>
          <w:sz w:val="24"/>
          <w:szCs w:val="24"/>
        </w:rPr>
        <w:t>Базовые логические действия:</w:t>
      </w:r>
    </w:p>
    <w:p w:rsidR="00557106" w:rsidRDefault="00557106" w:rsidP="00533DF4">
      <w:pPr>
        <w:pStyle w:val="a4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>выявлять и характеризовать существенные признаки математических объектов, понятий, отношений между понятиями; формулировать определения понятий; устанавливать существенный признак классификации, основания для обобщения и сравнения, критерии проводимого анализа;</w:t>
      </w:r>
    </w:p>
    <w:p w:rsidR="00557106" w:rsidRDefault="00557106" w:rsidP="00533DF4">
      <w:pPr>
        <w:pStyle w:val="a4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воспринимать, формулировать и преобразовывать суждения: утвердительные и отрицательные, единичные, частные и общие; условные; </w:t>
      </w:r>
    </w:p>
    <w:p w:rsidR="00557106" w:rsidRDefault="00557106" w:rsidP="00533DF4">
      <w:pPr>
        <w:pStyle w:val="a4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>выявлять математические закономерности, взаимосвязи и противоречия в фактах, данных, наблюдениях и утверждениях; предлагать критерии для выявления закономерностей и противоречий;</w:t>
      </w:r>
    </w:p>
    <w:p w:rsidR="00557106" w:rsidRDefault="00557106" w:rsidP="00533DF4">
      <w:pPr>
        <w:pStyle w:val="a4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делать выводы с использованием законов логики, дедуктивных и индуктивных умозаключений, умозаключений по аналогии; </w:t>
      </w:r>
    </w:p>
    <w:p w:rsidR="00557106" w:rsidRDefault="00557106" w:rsidP="00533DF4">
      <w:pPr>
        <w:pStyle w:val="a4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разбирать доказательства математических утверждений (прямые и от противного), проводить самостоятельно несложные доказательства математических фактов, выстраивать аргументацию, приводить примеры и </w:t>
      </w:r>
      <w:proofErr w:type="spellStart"/>
      <w:r w:rsidRPr="00557106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557106">
        <w:rPr>
          <w:rFonts w:ascii="Times New Roman" w:hAnsi="Times New Roman" w:cs="Times New Roman"/>
          <w:sz w:val="24"/>
          <w:szCs w:val="24"/>
        </w:rPr>
        <w:t>; обосновывать собственные рассуждения;</w:t>
      </w:r>
    </w:p>
    <w:p w:rsidR="00557106" w:rsidRDefault="00557106" w:rsidP="00533DF4">
      <w:pPr>
        <w:pStyle w:val="a4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</w:p>
    <w:p w:rsidR="00557106" w:rsidRPr="00557106" w:rsidRDefault="00557106" w:rsidP="00557106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557106">
        <w:rPr>
          <w:rFonts w:ascii="Times New Roman" w:hAnsi="Times New Roman" w:cs="Times New Roman"/>
          <w:sz w:val="24"/>
          <w:szCs w:val="24"/>
        </w:rPr>
        <w:t xml:space="preserve"> </w:t>
      </w:r>
      <w:r w:rsidRPr="00557106">
        <w:rPr>
          <w:rFonts w:ascii="Times New Roman" w:hAnsi="Times New Roman" w:cs="Times New Roman"/>
          <w:b/>
          <w:sz w:val="24"/>
          <w:szCs w:val="24"/>
        </w:rPr>
        <w:t>Базовые исследовательские действия:</w:t>
      </w:r>
    </w:p>
    <w:p w:rsidR="00557106" w:rsidRPr="00557106" w:rsidRDefault="00557106" w:rsidP="00557106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57106">
        <w:rPr>
          <w:rFonts w:ascii="Times New Roman" w:hAnsi="Times New Roman" w:cs="Times New Roman"/>
          <w:sz w:val="24"/>
          <w:szCs w:val="24"/>
        </w:rPr>
        <w:t xml:space="preserve"> 6использовать вопросы как исследовательский инструмент познания; формулировать вопросы, фиксирующие противоречие, проблему, самостоятельно устанавливать искомое и данное, формировать гипотезу, аргументировать свою позицию, мнение;</w:t>
      </w:r>
    </w:p>
    <w:p w:rsidR="008965AB" w:rsidRDefault="008965AB" w:rsidP="00533DF4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533DF4">
        <w:rPr>
          <w:rFonts w:ascii="Times New Roman" w:hAnsi="Times New Roman" w:cs="Times New Roman"/>
          <w:sz w:val="24"/>
          <w:szCs w:val="24"/>
        </w:rPr>
        <w:t xml:space="preserve">проводить по самостоятельно составленному плану несложный эксперимент, небольшое исследование по установлению особенностей математического объекта, зависимостей объектов между собой; 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6самостоятельно формулировать обобщения и выводы по результатам проведённого наблюдения, исследования, оценивать достоверность полученных результатов, выводов и обобщений;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6прогнозировать возможное развитие процесса, а также выдвигать предположения о его развитии в новых условиях.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 xml:space="preserve"> </w:t>
      </w:r>
      <w:r w:rsidRPr="00533DF4">
        <w:rPr>
          <w:rFonts w:ascii="Times New Roman" w:hAnsi="Times New Roman" w:cs="Times New Roman"/>
          <w:b/>
          <w:sz w:val="24"/>
          <w:szCs w:val="24"/>
        </w:rPr>
        <w:t>Работа с информацией</w:t>
      </w:r>
      <w:r w:rsidRPr="00533DF4">
        <w:rPr>
          <w:rFonts w:ascii="Times New Roman" w:hAnsi="Times New Roman" w:cs="Times New Roman"/>
          <w:sz w:val="24"/>
          <w:szCs w:val="24"/>
        </w:rPr>
        <w:t>:</w:t>
      </w:r>
    </w:p>
    <w:p w:rsidR="00533DF4" w:rsidRDefault="00533DF4" w:rsidP="00533DF4">
      <w:pPr>
        <w:pStyle w:val="a4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выявлять недостаточность и избыточность информации, данных, необходимых для решения задачи; 6выбирать, анализировать, систематизировать и интерпретировать информацию различных видов и форм представления;</w:t>
      </w:r>
    </w:p>
    <w:p w:rsidR="00533DF4" w:rsidRDefault="00533DF4" w:rsidP="00533DF4">
      <w:pPr>
        <w:pStyle w:val="a4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выбирать форму представления информации и иллюстрировать решаемые задачи схемами, диаграммами, иной графикой и их комбинациями;</w:t>
      </w:r>
    </w:p>
    <w:p w:rsidR="00533DF4" w:rsidRDefault="00533DF4" w:rsidP="00533DF4">
      <w:pPr>
        <w:pStyle w:val="a4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 xml:space="preserve">оценивать надёжность информации по критериям, предложенным учителем или сформулированным самостоятельно. 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b/>
          <w:sz w:val="24"/>
          <w:szCs w:val="24"/>
        </w:rPr>
        <w:t>2) Универсальные коммуникативные действия</w:t>
      </w:r>
      <w:r w:rsidRPr="00533DF4">
        <w:rPr>
          <w:rFonts w:ascii="Times New Roman" w:hAnsi="Times New Roman" w:cs="Times New Roman"/>
          <w:sz w:val="24"/>
          <w:szCs w:val="24"/>
        </w:rPr>
        <w:t xml:space="preserve"> обеспечивают </w:t>
      </w:r>
      <w:proofErr w:type="spellStart"/>
      <w:r w:rsidRPr="00533DF4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533DF4">
        <w:rPr>
          <w:rFonts w:ascii="Times New Roman" w:hAnsi="Times New Roman" w:cs="Times New Roman"/>
          <w:sz w:val="24"/>
          <w:szCs w:val="24"/>
        </w:rPr>
        <w:t xml:space="preserve"> социальных навыков обучающихся.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33DF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216CA" w:rsidRDefault="000216CA" w:rsidP="00533DF4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216CA" w:rsidRDefault="000216CA" w:rsidP="00533DF4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216CA" w:rsidRDefault="000216CA" w:rsidP="00533DF4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216CA" w:rsidRDefault="000216CA" w:rsidP="00533DF4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D4575" w:rsidRDefault="00AD4575" w:rsidP="00533DF4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b/>
          <w:sz w:val="24"/>
          <w:szCs w:val="24"/>
        </w:rPr>
        <w:t>Общение</w:t>
      </w:r>
      <w:r w:rsidRPr="00533DF4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533DF4" w:rsidRDefault="00533DF4" w:rsidP="00533DF4">
      <w:pPr>
        <w:pStyle w:val="a4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воспринимать и формулировать суждения в соответствии с условиями и целями общения; ясно, точно, грамотно выражать свою точку зрения в устных и письменных текстах, давать пояснения по ходу решения задачи, комментировать полученный результат;</w:t>
      </w:r>
    </w:p>
    <w:p w:rsidR="00533DF4" w:rsidRDefault="00533DF4" w:rsidP="00533DF4">
      <w:pPr>
        <w:pStyle w:val="a4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в ходе обсуждения задавать вопросы по существу обсуждаемой темы, проблемы, решаемой задачи, высказывать идеи, нацеленные на поиск решения; сопоставлять свои суждения с суждениями других участников диалога, обнаруживать различие и сходство позиций; в корректной форме формулировать разногласия, свои возражения;</w:t>
      </w:r>
    </w:p>
    <w:p w:rsidR="00533DF4" w:rsidRDefault="00533DF4" w:rsidP="00533DF4">
      <w:pPr>
        <w:pStyle w:val="a4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 xml:space="preserve">представлять результаты решения задачи, эксперимента, исследования, проекта; самостоятельно выбирать формат выступления с учётом задач презентации и особенностей аудитории. 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533DF4" w:rsidRPr="00533DF4" w:rsidRDefault="00533DF4" w:rsidP="00533DF4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33DF4">
        <w:rPr>
          <w:rFonts w:ascii="Times New Roman" w:hAnsi="Times New Roman" w:cs="Times New Roman"/>
          <w:b/>
          <w:sz w:val="24"/>
          <w:szCs w:val="24"/>
        </w:rPr>
        <w:t>Сотрудничество:</w:t>
      </w:r>
    </w:p>
    <w:p w:rsidR="00533DF4" w:rsidRPr="00533DF4" w:rsidRDefault="00533DF4" w:rsidP="00533DF4">
      <w:pPr>
        <w:pStyle w:val="a4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понимать и использовать преимущества командной и индивидуальной работы при решении учебных математически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3DF4">
        <w:rPr>
          <w:rFonts w:ascii="Times New Roman" w:hAnsi="Times New Roman" w:cs="Times New Roman"/>
          <w:sz w:val="24"/>
          <w:szCs w:val="24"/>
        </w:rPr>
        <w:t>задач; 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; обобщать мнения нескольких людей;</w:t>
      </w:r>
    </w:p>
    <w:p w:rsidR="00533DF4" w:rsidRDefault="00533DF4" w:rsidP="00533DF4">
      <w:pPr>
        <w:pStyle w:val="a4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участвовать в групповых формах работы (обсуждения, обмен мнениями, мозговые штурмы и др.); выполнять свою часть работы и координировать свои действия с другими членами команды; оценивать качество своего вклада в общий продукт по критериям, сформулированным участниками взаимодействия.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b/>
          <w:sz w:val="24"/>
          <w:szCs w:val="24"/>
        </w:rPr>
        <w:t xml:space="preserve"> 3) Универсальные регулятивные действия </w:t>
      </w:r>
      <w:r w:rsidRPr="00533DF4">
        <w:rPr>
          <w:rFonts w:ascii="Times New Roman" w:hAnsi="Times New Roman" w:cs="Times New Roman"/>
          <w:sz w:val="24"/>
          <w:szCs w:val="24"/>
        </w:rPr>
        <w:t>обеспечивают формирование смысловых установок и жизненных навыков личности.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b/>
          <w:sz w:val="24"/>
          <w:szCs w:val="24"/>
        </w:rPr>
        <w:t xml:space="preserve"> Самоорганизация</w:t>
      </w:r>
      <w:r w:rsidRPr="00533DF4">
        <w:rPr>
          <w:rFonts w:ascii="Times New Roman" w:hAnsi="Times New Roman" w:cs="Times New Roman"/>
          <w:sz w:val="24"/>
          <w:szCs w:val="24"/>
        </w:rPr>
        <w:t>:</w:t>
      </w:r>
    </w:p>
    <w:p w:rsidR="00533DF4" w:rsidRDefault="00533DF4" w:rsidP="00533DF4">
      <w:pPr>
        <w:pStyle w:val="a4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ументировать и корректировать варианты решений с учётом новой информации.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b/>
          <w:sz w:val="24"/>
          <w:szCs w:val="24"/>
        </w:rPr>
        <w:t xml:space="preserve"> Самоконтроль</w:t>
      </w:r>
      <w:r w:rsidRPr="00533DF4">
        <w:rPr>
          <w:rFonts w:ascii="Times New Roman" w:hAnsi="Times New Roman" w:cs="Times New Roman"/>
          <w:sz w:val="24"/>
          <w:szCs w:val="24"/>
        </w:rPr>
        <w:t>:</w:t>
      </w:r>
    </w:p>
    <w:p w:rsidR="00533DF4" w:rsidRDefault="00533DF4" w:rsidP="00533DF4">
      <w:pPr>
        <w:pStyle w:val="a4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владеть способами самопроверки, самоконтроля процесса и результата решения математической задачи;</w:t>
      </w:r>
    </w:p>
    <w:p w:rsidR="00533DF4" w:rsidRDefault="00533DF4" w:rsidP="00533DF4">
      <w:pPr>
        <w:pStyle w:val="a4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>предвидеть трудности, которые могут возникнуть при решении задачи, вносить коррективы в деятельность на основе новых обстоятельств, найденных ошибок, выявленных трудностей;</w:t>
      </w:r>
    </w:p>
    <w:p w:rsidR="00533DF4" w:rsidRPr="00533DF4" w:rsidRDefault="00533DF4" w:rsidP="00533DF4">
      <w:pPr>
        <w:pStyle w:val="a4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3DF4">
        <w:rPr>
          <w:rFonts w:ascii="Times New Roman" w:hAnsi="Times New Roman" w:cs="Times New Roman"/>
          <w:sz w:val="24"/>
          <w:szCs w:val="24"/>
        </w:rPr>
        <w:t xml:space="preserve">оценивать соответствие результата деятельности поставленной цели и условиям, объяснять причины достижения или </w:t>
      </w:r>
      <w:proofErr w:type="spellStart"/>
      <w:r w:rsidRPr="00533DF4">
        <w:rPr>
          <w:rFonts w:ascii="Times New Roman" w:hAnsi="Times New Roman" w:cs="Times New Roman"/>
          <w:sz w:val="24"/>
          <w:szCs w:val="24"/>
        </w:rPr>
        <w:t>недостижения</w:t>
      </w:r>
      <w:proofErr w:type="spellEnd"/>
      <w:r w:rsidRPr="00533DF4">
        <w:rPr>
          <w:rFonts w:ascii="Times New Roman" w:hAnsi="Times New Roman" w:cs="Times New Roman"/>
          <w:sz w:val="24"/>
          <w:szCs w:val="24"/>
        </w:rPr>
        <w:t xml:space="preserve"> цели, находить ошибку, давать оценку приобретённому опыту.</w:t>
      </w:r>
    </w:p>
    <w:p w:rsidR="00533DF4" w:rsidRDefault="00533DF4" w:rsidP="00533DF4">
      <w:pPr>
        <w:pStyle w:val="a4"/>
        <w:jc w:val="both"/>
        <w:rPr>
          <w:rFonts w:ascii="Times New Roman" w:hAnsi="Times New Roman" w:cs="Times New Roman"/>
          <w:sz w:val="24"/>
        </w:rPr>
      </w:pPr>
    </w:p>
    <w:p w:rsidR="008965AB" w:rsidRDefault="0039717D" w:rsidP="0039717D">
      <w:pPr>
        <w:pStyle w:val="a4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ЕДМЕТНЫЕ</w:t>
      </w:r>
      <w:r w:rsidR="008965AB" w:rsidRPr="0039717D">
        <w:rPr>
          <w:rFonts w:ascii="Times New Roman" w:hAnsi="Times New Roman" w:cs="Times New Roman"/>
          <w:b/>
          <w:sz w:val="28"/>
          <w:szCs w:val="28"/>
        </w:rPr>
        <w:t>:</w:t>
      </w:r>
    </w:p>
    <w:p w:rsidR="0039717D" w:rsidRDefault="0039717D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Освоение учебного курса «Алгебра» на уровне основного общего образования должно обеспечивать достижение следующих предметных образовательных результатов:</w:t>
      </w: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8965AB">
      <w:pPr>
        <w:pStyle w:val="a4"/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39717D" w:rsidRPr="00721446" w:rsidRDefault="0039717D" w:rsidP="008965AB">
      <w:pPr>
        <w:pStyle w:val="a4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721446">
        <w:rPr>
          <w:rFonts w:ascii="Times New Roman" w:hAnsi="Times New Roman" w:cs="Times New Roman"/>
          <w:b/>
          <w:sz w:val="32"/>
          <w:szCs w:val="32"/>
        </w:rPr>
        <w:t>7 класс</w:t>
      </w:r>
      <w:r w:rsidRPr="00721446">
        <w:rPr>
          <w:rFonts w:ascii="Times New Roman" w:hAnsi="Times New Roman" w:cs="Times New Roman"/>
          <w:sz w:val="32"/>
          <w:szCs w:val="32"/>
        </w:rPr>
        <w:t xml:space="preserve"> </w:t>
      </w:r>
    </w:p>
    <w:p w:rsidR="0039717D" w:rsidRDefault="0039717D" w:rsidP="008965AB">
      <w:pPr>
        <w:pStyle w:val="a4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b/>
          <w:sz w:val="24"/>
          <w:szCs w:val="24"/>
        </w:rPr>
        <w:t>Числа и вычисления</w:t>
      </w:r>
    </w:p>
    <w:p w:rsidR="0039717D" w:rsidRDefault="0039717D" w:rsidP="0039717D">
      <w:pPr>
        <w:pStyle w:val="a4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Выполнять, сочетая устные и письменные приёмы, арифметические действия с рациональными числами.</w:t>
      </w:r>
    </w:p>
    <w:p w:rsidR="0039717D" w:rsidRDefault="0039717D" w:rsidP="0039717D">
      <w:pPr>
        <w:pStyle w:val="a4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Находить значения числовых выражений; применять разнообразные способы и приёмы вычисления значений дробных выражений, содержащих обыкновенные и десятичные дроби</w:t>
      </w:r>
    </w:p>
    <w:p w:rsidR="0039717D" w:rsidRDefault="0039717D" w:rsidP="0039717D">
      <w:pPr>
        <w:pStyle w:val="a4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9717D">
        <w:rPr>
          <w:rFonts w:ascii="Times New Roman" w:hAnsi="Times New Roman" w:cs="Times New Roman"/>
          <w:sz w:val="24"/>
          <w:szCs w:val="24"/>
        </w:rPr>
        <w:t>Переходить от одной формы записи чисел к другой (преобразовывать десятичную дробь в обыкновенную, обыкновенную в десятичную, в частности в бесконечную десятичную дробь).</w:t>
      </w:r>
      <w:proofErr w:type="gramEnd"/>
    </w:p>
    <w:p w:rsidR="0039717D" w:rsidRDefault="0039717D" w:rsidP="0039717D">
      <w:pPr>
        <w:pStyle w:val="a4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Сравнивать и упорядочивать рациональные числа</w:t>
      </w:r>
    </w:p>
    <w:p w:rsidR="0039717D" w:rsidRDefault="0039717D" w:rsidP="0039717D">
      <w:pPr>
        <w:pStyle w:val="a4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Округлять числа.</w:t>
      </w:r>
    </w:p>
    <w:p w:rsidR="0039717D" w:rsidRDefault="0039717D" w:rsidP="0039717D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 xml:space="preserve">Выполнять прикидку и оценку результата вычислений, оценку значений числовых выражений. </w:t>
      </w:r>
    </w:p>
    <w:p w:rsidR="0039717D" w:rsidRDefault="0039717D" w:rsidP="0039717D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Выполнять действия со степенями с натуральными показателями.</w:t>
      </w:r>
    </w:p>
    <w:p w:rsidR="0039717D" w:rsidRDefault="0039717D" w:rsidP="0039717D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Применять признаки делимости, разложение на множители натуральных чисел.</w:t>
      </w:r>
    </w:p>
    <w:p w:rsidR="0039717D" w:rsidRDefault="0039717D" w:rsidP="0039717D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Решать практико-ориентированные задачи, связанные с отношением величин, пропорциональностью величин, процентами; интерпретировать результаты решения задач с учётом ограничений, связанных со свойствами рассматриваемых объектов.</w:t>
      </w:r>
    </w:p>
    <w:p w:rsidR="0039717D" w:rsidRDefault="0039717D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 xml:space="preserve"> </w:t>
      </w:r>
      <w:r w:rsidRPr="0039717D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  <w:r w:rsidRPr="003971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717D" w:rsidRDefault="0039717D" w:rsidP="0039717D">
      <w:pPr>
        <w:pStyle w:val="a4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Использовать алгебраическую терминологию и символику, применять её в процессе освоения учебного материала.</w:t>
      </w:r>
    </w:p>
    <w:p w:rsidR="0039717D" w:rsidRDefault="0039717D" w:rsidP="0039717D">
      <w:pPr>
        <w:pStyle w:val="a4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Находить значения буквенных выражений при заданных значениях переменных.</w:t>
      </w:r>
    </w:p>
    <w:p w:rsidR="0039717D" w:rsidRDefault="0039717D" w:rsidP="0039717D">
      <w:pPr>
        <w:pStyle w:val="a4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Выполнять преобразования целого выражения в многочлен приведением подобных слагаемых, раскрытием скобок.</w:t>
      </w:r>
    </w:p>
    <w:p w:rsidR="0039717D" w:rsidRDefault="0039717D" w:rsidP="0039717D">
      <w:pPr>
        <w:pStyle w:val="a4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Выполнять умножение одночлена на многочлен и многочлена на многочлен, применять формулы квадрата суммы и квадрата разности.</w:t>
      </w:r>
    </w:p>
    <w:p w:rsidR="0039717D" w:rsidRPr="0039717D" w:rsidRDefault="0039717D" w:rsidP="0039717D">
      <w:pPr>
        <w:pStyle w:val="a4"/>
        <w:numPr>
          <w:ilvl w:val="0"/>
          <w:numId w:val="2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9717D">
        <w:rPr>
          <w:rFonts w:ascii="Times New Roman" w:hAnsi="Times New Roman" w:cs="Times New Roman"/>
          <w:sz w:val="24"/>
          <w:szCs w:val="24"/>
        </w:rPr>
        <w:t>Осуществлять разложение многочленов на множители с помощью вынесения за скобки общего множителя, группировки слагаемых, применения формул сокращённого умножения</w:t>
      </w:r>
      <w:r>
        <w:t>.</w:t>
      </w:r>
    </w:p>
    <w:p w:rsidR="0039717D" w:rsidRDefault="0039717D" w:rsidP="00C42B74">
      <w:pPr>
        <w:pStyle w:val="a4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Применять преобразования многочленов для решения различных задач из математики, смежных предметов, из реальной практики.</w:t>
      </w:r>
    </w:p>
    <w:p w:rsidR="00C42B74" w:rsidRDefault="0039717D" w:rsidP="00C42B74">
      <w:pPr>
        <w:pStyle w:val="a4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6Использовать свойства степеней с натуральными показателями для преобразования выражений.</w:t>
      </w:r>
    </w:p>
    <w:p w:rsidR="00C42B74" w:rsidRDefault="0039717D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 xml:space="preserve"> </w:t>
      </w:r>
      <w:r w:rsidRPr="00C42B74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  <w:r w:rsidRPr="003971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2B74" w:rsidRDefault="00C42B74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C42B74" w:rsidRDefault="0039717D" w:rsidP="00C42B74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 xml:space="preserve">Решать линейные уравнения с одной переменной, применяя правила перехода от исходного уравнения </w:t>
      </w:r>
      <w:proofErr w:type="gramStart"/>
      <w:r w:rsidRPr="0039717D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39717D">
        <w:rPr>
          <w:rFonts w:ascii="Times New Roman" w:hAnsi="Times New Roman" w:cs="Times New Roman"/>
          <w:sz w:val="24"/>
          <w:szCs w:val="24"/>
        </w:rPr>
        <w:t xml:space="preserve"> равносильному ему. Проверять, является ли число корнем уравнения.</w:t>
      </w:r>
    </w:p>
    <w:p w:rsidR="00C42B74" w:rsidRDefault="0039717D" w:rsidP="00C42B74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Применять графические методы при решении линейных уравнений и их систем.</w:t>
      </w:r>
    </w:p>
    <w:p w:rsidR="00C42B74" w:rsidRDefault="0039717D" w:rsidP="00C42B74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Подбирать примеры пар чисел, являющихся решением линейного уравнения с двумя переменными. 6Строить в координатной плоскости график линейного уравнения с двумя переменными; пользуясь графиком, приводить примеры решения уравнения.</w:t>
      </w:r>
    </w:p>
    <w:p w:rsidR="00C42B74" w:rsidRDefault="0039717D" w:rsidP="00C42B74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Решать системы двух линейных уравнений с двумя переменными, в том числе графически.</w:t>
      </w:r>
    </w:p>
    <w:p w:rsidR="00C42B74" w:rsidRDefault="0039717D" w:rsidP="00C42B74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 xml:space="preserve">Составлять и решать линейное уравнение или систему линейных уравнений по условию задачи, интерпретировать в соответствии с контекстом задачи полученный результат. </w:t>
      </w:r>
    </w:p>
    <w:p w:rsidR="00C42B74" w:rsidRDefault="00C42B74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C42B74" w:rsidRDefault="0039717D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b/>
          <w:sz w:val="24"/>
          <w:szCs w:val="24"/>
        </w:rPr>
        <w:t>Координаты и графики.</w:t>
      </w:r>
      <w:r w:rsidR="00AD457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42B74">
        <w:rPr>
          <w:rFonts w:ascii="Times New Roman" w:hAnsi="Times New Roman" w:cs="Times New Roman"/>
          <w:b/>
          <w:sz w:val="24"/>
          <w:szCs w:val="24"/>
        </w:rPr>
        <w:t>Функци</w:t>
      </w:r>
      <w:r w:rsidRPr="0039717D">
        <w:rPr>
          <w:rFonts w:ascii="Times New Roman" w:hAnsi="Times New Roman" w:cs="Times New Roman"/>
          <w:sz w:val="24"/>
          <w:szCs w:val="24"/>
        </w:rPr>
        <w:t>и</w:t>
      </w:r>
    </w:p>
    <w:p w:rsidR="00C42B74" w:rsidRDefault="0039717D" w:rsidP="00C42B74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9717D">
        <w:rPr>
          <w:rFonts w:ascii="Times New Roman" w:hAnsi="Times New Roman" w:cs="Times New Roman"/>
          <w:sz w:val="24"/>
          <w:szCs w:val="24"/>
        </w:rPr>
        <w:t>Изображать на координатной прямой точки, соответствующие заданным координатам, лучи, отрезки, интервалы; записывать числовые промежутки на алгебраическом языке.</w:t>
      </w:r>
      <w:proofErr w:type="gramEnd"/>
    </w:p>
    <w:p w:rsidR="00C42B74" w:rsidRDefault="0039717D" w:rsidP="00C42B74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9717D">
        <w:rPr>
          <w:rFonts w:ascii="Times New Roman" w:hAnsi="Times New Roman" w:cs="Times New Roman"/>
          <w:sz w:val="24"/>
          <w:szCs w:val="24"/>
        </w:rPr>
        <w:t>Отмечать в координатной плоскости точки по заданным координатам; строить графики линейных функци</w:t>
      </w:r>
      <w:r w:rsidR="00C42B74">
        <w:rPr>
          <w:rFonts w:ascii="Times New Roman" w:hAnsi="Times New Roman" w:cs="Times New Roman"/>
          <w:sz w:val="24"/>
          <w:szCs w:val="24"/>
        </w:rPr>
        <w:t xml:space="preserve">й. Строить график функции y =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</m:d>
      </m:oMath>
      <w:r w:rsidRPr="003971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2B74" w:rsidRDefault="0039717D" w:rsidP="00C42B74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9717D">
        <w:rPr>
          <w:rFonts w:ascii="Times New Roman" w:hAnsi="Times New Roman" w:cs="Times New Roman"/>
          <w:sz w:val="24"/>
          <w:szCs w:val="24"/>
        </w:rPr>
        <w:t>Описывать с помощью функций известные зависимости между величинами: скорость, время, расстояние; цена, количество, стоимость; производительность, время, объём работы.</w:t>
      </w:r>
      <w:proofErr w:type="gramEnd"/>
    </w:p>
    <w:p w:rsidR="00C42B74" w:rsidRPr="000216CA" w:rsidRDefault="0039717D" w:rsidP="00C42B74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16CA">
        <w:rPr>
          <w:rFonts w:ascii="Times New Roman" w:hAnsi="Times New Roman" w:cs="Times New Roman"/>
          <w:sz w:val="24"/>
          <w:szCs w:val="24"/>
        </w:rPr>
        <w:lastRenderedPageBreak/>
        <w:t xml:space="preserve">Находить значение функции по значению её </w:t>
      </w:r>
      <w:proofErr w:type="spellStart"/>
      <w:r w:rsidRPr="000216CA">
        <w:rPr>
          <w:rFonts w:ascii="Times New Roman" w:hAnsi="Times New Roman" w:cs="Times New Roman"/>
          <w:sz w:val="24"/>
          <w:szCs w:val="24"/>
        </w:rPr>
        <w:t>аргумента</w:t>
      </w:r>
      <w:proofErr w:type="gramStart"/>
      <w:r w:rsidRPr="000216CA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0216CA">
        <w:rPr>
          <w:rFonts w:ascii="Times New Roman" w:hAnsi="Times New Roman" w:cs="Times New Roman"/>
          <w:sz w:val="24"/>
          <w:szCs w:val="24"/>
        </w:rPr>
        <w:t>онимать</w:t>
      </w:r>
      <w:proofErr w:type="spellEnd"/>
      <w:r w:rsidRPr="000216CA">
        <w:rPr>
          <w:rFonts w:ascii="Times New Roman" w:hAnsi="Times New Roman" w:cs="Times New Roman"/>
          <w:sz w:val="24"/>
          <w:szCs w:val="24"/>
        </w:rPr>
        <w:t xml:space="preserve"> графический способ представления и анализа информации; извлекать и интерпретировать информацию из графиков реальных процессов и зависимостей. </w:t>
      </w:r>
    </w:p>
    <w:p w:rsidR="00C42B74" w:rsidRPr="00C42B74" w:rsidRDefault="00721446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       </w:t>
      </w:r>
      <w:r w:rsidR="0039717D" w:rsidRPr="00C42B74">
        <w:rPr>
          <w:rFonts w:ascii="Times New Roman" w:hAnsi="Times New Roman" w:cs="Times New Roman"/>
          <w:b/>
          <w:sz w:val="32"/>
          <w:szCs w:val="32"/>
        </w:rPr>
        <w:t xml:space="preserve">8 класс </w:t>
      </w:r>
    </w:p>
    <w:p w:rsidR="00C42B74" w:rsidRDefault="0039717D" w:rsidP="0039717D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42B74">
        <w:rPr>
          <w:rFonts w:ascii="Times New Roman" w:hAnsi="Times New Roman" w:cs="Times New Roman"/>
          <w:b/>
          <w:sz w:val="24"/>
          <w:szCs w:val="24"/>
        </w:rPr>
        <w:t>Числа и вычисления</w:t>
      </w:r>
    </w:p>
    <w:p w:rsidR="00C42B74" w:rsidRPr="00C42B74" w:rsidRDefault="00C42B74" w:rsidP="0039717D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21446" w:rsidRDefault="0039717D" w:rsidP="00721446">
      <w:pPr>
        <w:pStyle w:val="a4"/>
        <w:numPr>
          <w:ilvl w:val="0"/>
          <w:numId w:val="2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>Использовать начальные представления о множестве действительных чисел для сравнения, округления и вычислений; изображать д</w:t>
      </w:r>
      <w:r w:rsidR="00C42B74" w:rsidRPr="00C42B74">
        <w:rPr>
          <w:rFonts w:ascii="Times New Roman" w:hAnsi="Times New Roman" w:cs="Times New Roman"/>
          <w:sz w:val="24"/>
          <w:szCs w:val="24"/>
        </w:rPr>
        <w:t xml:space="preserve"> действительные числа точками </w:t>
      </w:r>
      <w:proofErr w:type="gramStart"/>
      <w:r w:rsidR="00C42B74" w:rsidRPr="00C42B74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C42B74" w:rsidRPr="00C42B74">
        <w:rPr>
          <w:rFonts w:ascii="Times New Roman" w:hAnsi="Times New Roman" w:cs="Times New Roman"/>
          <w:sz w:val="24"/>
          <w:szCs w:val="24"/>
        </w:rPr>
        <w:t xml:space="preserve"> координатной прямой. </w:t>
      </w:r>
    </w:p>
    <w:p w:rsidR="00721446" w:rsidRDefault="00C42B74" w:rsidP="00721446">
      <w:pPr>
        <w:pStyle w:val="a4"/>
        <w:numPr>
          <w:ilvl w:val="0"/>
          <w:numId w:val="2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>Применять понятие арифметического квадратного корня; находить квадратные корни, используя при необходимости калькулятор; выполнять преобразования выражений, содержащих квадратные корни, используя свойства корней.</w:t>
      </w:r>
    </w:p>
    <w:p w:rsidR="00721446" w:rsidRDefault="00C42B74" w:rsidP="00721446">
      <w:pPr>
        <w:pStyle w:val="a4"/>
        <w:numPr>
          <w:ilvl w:val="0"/>
          <w:numId w:val="2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 xml:space="preserve">Использовать записи больших и малых чисел с помощью десятичных дробей и степеней числа 10. </w:t>
      </w:r>
    </w:p>
    <w:p w:rsidR="00721446" w:rsidRDefault="00C42B74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  <w:r w:rsidRPr="00C42B7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1446" w:rsidRDefault="00C42B74" w:rsidP="00721446">
      <w:pPr>
        <w:pStyle w:val="a4"/>
        <w:numPr>
          <w:ilvl w:val="0"/>
          <w:numId w:val="2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>Применять понятие степени с целым показателем, выполнять преобразования выражений, содержащих степени с целым показателем.</w:t>
      </w:r>
    </w:p>
    <w:p w:rsidR="00721446" w:rsidRDefault="00C42B74" w:rsidP="00721446">
      <w:pPr>
        <w:pStyle w:val="a4"/>
        <w:numPr>
          <w:ilvl w:val="0"/>
          <w:numId w:val="2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</w:t>
      </w:r>
    </w:p>
    <w:p w:rsidR="00721446" w:rsidRDefault="00C42B74" w:rsidP="00721446">
      <w:pPr>
        <w:pStyle w:val="a4"/>
        <w:numPr>
          <w:ilvl w:val="0"/>
          <w:numId w:val="2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 xml:space="preserve">Раскладывать квадратный трёхчлен на множители. </w:t>
      </w:r>
    </w:p>
    <w:p w:rsidR="00721446" w:rsidRDefault="00C42B74" w:rsidP="00721446">
      <w:pPr>
        <w:pStyle w:val="a4"/>
        <w:numPr>
          <w:ilvl w:val="0"/>
          <w:numId w:val="2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>Применять преобразования выражений для решения различных задач из математики, смежных предметов, из реальной практики.</w:t>
      </w:r>
    </w:p>
    <w:p w:rsidR="00721446" w:rsidRDefault="00721446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721446" w:rsidRDefault="00C42B74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721446" w:rsidRDefault="00721446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721446" w:rsidRDefault="00C42B74" w:rsidP="00AD4575">
      <w:pPr>
        <w:pStyle w:val="a4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>Решать линейные, квадратные уравнения и рациональные уравнения, сводящиеся к ним, системы двух уравнений с двумя переменными.</w:t>
      </w:r>
    </w:p>
    <w:p w:rsidR="00721446" w:rsidRDefault="00C42B74" w:rsidP="00AD4575">
      <w:pPr>
        <w:pStyle w:val="a4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 xml:space="preserve"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.). </w:t>
      </w:r>
    </w:p>
    <w:p w:rsidR="00721446" w:rsidRDefault="00C42B74" w:rsidP="00AD4575">
      <w:pPr>
        <w:pStyle w:val="a4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>Переходить от словесной формулировки задачи к её алгебраической модели с помощью составления уравнения или системы уравнений, интерпретировать в соответствии с контекстом задачи полученный результат.</w:t>
      </w:r>
    </w:p>
    <w:p w:rsidR="00721446" w:rsidRDefault="00C42B74" w:rsidP="00AD4575">
      <w:pPr>
        <w:pStyle w:val="a4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 xml:space="preserve">Применять свойства числовых неравенств для сравнения, оценки; решать линейные неравенства с одной переменной и их системы; давать графическую иллюстрацию множества решений неравенства, системы неравенств. </w:t>
      </w:r>
    </w:p>
    <w:p w:rsidR="00721446" w:rsidRDefault="00721446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721446" w:rsidRDefault="00C42B74" w:rsidP="0039717D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21446">
        <w:rPr>
          <w:rFonts w:ascii="Times New Roman" w:hAnsi="Times New Roman" w:cs="Times New Roman"/>
          <w:b/>
          <w:sz w:val="24"/>
          <w:szCs w:val="24"/>
        </w:rPr>
        <w:t xml:space="preserve">Функции </w:t>
      </w:r>
    </w:p>
    <w:p w:rsidR="00721446" w:rsidRPr="00721446" w:rsidRDefault="00721446" w:rsidP="0039717D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21446" w:rsidRDefault="00C42B74" w:rsidP="00721446">
      <w:pPr>
        <w:pStyle w:val="a4"/>
        <w:numPr>
          <w:ilvl w:val="0"/>
          <w:numId w:val="2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 xml:space="preserve">Понимать и использовать функциональные понятия и язык (термины, символические обозначения); определять значение функции по значению аргумента; определять свойства функции по её графику. </w:t>
      </w:r>
    </w:p>
    <w:p w:rsidR="00721446" w:rsidRDefault="00721446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39717D" w:rsidRPr="00C42B74" w:rsidRDefault="00C42B74" w:rsidP="00721446">
      <w:pPr>
        <w:pStyle w:val="a4"/>
        <w:numPr>
          <w:ilvl w:val="0"/>
          <w:numId w:val="2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42B74">
        <w:rPr>
          <w:rFonts w:ascii="Times New Roman" w:hAnsi="Times New Roman" w:cs="Times New Roman"/>
          <w:sz w:val="24"/>
          <w:szCs w:val="24"/>
        </w:rPr>
        <w:t>Строить графики элементарных функций вида y</w:t>
      </w:r>
      <w:r w:rsidR="00721446">
        <w:rPr>
          <w:rFonts w:ascii="Times New Roman" w:hAnsi="Times New Roman" w:cs="Times New Roman"/>
          <w:sz w:val="24"/>
          <w:szCs w:val="24"/>
        </w:rPr>
        <w:t>/</w:t>
      </w:r>
      <w:r w:rsidRPr="00C42B74">
        <w:rPr>
          <w:rFonts w:ascii="Times New Roman" w:hAnsi="Times New Roman" w:cs="Times New Roman"/>
          <w:sz w:val="24"/>
          <w:szCs w:val="24"/>
        </w:rPr>
        <w:t xml:space="preserve">k  , </w:t>
      </w:r>
      <m:oMath>
        <m:r>
          <w:rPr>
            <w:rFonts w:ascii="Cambria Math" w:hAnsi="Cambria Math" w:cs="Times New Roman"/>
            <w:sz w:val="24"/>
            <w:szCs w:val="24"/>
          </w:rPr>
          <m:t>У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721446">
        <w:rPr>
          <w:rFonts w:ascii="Times New Roman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>У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  <w:r w:rsidRPr="00C42B74">
        <w:rPr>
          <w:rFonts w:ascii="Times New Roman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>У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</m:rad>
      </m:oMath>
      <w:r w:rsidRPr="00C42B74">
        <w:rPr>
          <w:rFonts w:ascii="Times New Roman" w:hAnsi="Times New Roman" w:cs="Times New Roman"/>
          <w:sz w:val="24"/>
          <w:szCs w:val="24"/>
        </w:rPr>
        <w:t>; описывать свойства числовой функции по её графику.</w:t>
      </w:r>
    </w:p>
    <w:p w:rsidR="0039717D" w:rsidRDefault="0039717D" w:rsidP="0039717D">
      <w:pPr>
        <w:pStyle w:val="a4"/>
        <w:jc w:val="both"/>
      </w:pPr>
    </w:p>
    <w:p w:rsidR="0039717D" w:rsidRDefault="0039717D" w:rsidP="0039717D">
      <w:pPr>
        <w:pStyle w:val="a4"/>
        <w:jc w:val="both"/>
      </w:pPr>
    </w:p>
    <w:p w:rsidR="000216CA" w:rsidRDefault="00721446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</w:t>
      </w:r>
    </w:p>
    <w:p w:rsidR="000216CA" w:rsidRDefault="000216CA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0216CA" w:rsidRDefault="000216CA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721446" w:rsidRPr="00721446" w:rsidRDefault="00721446" w:rsidP="0039717D">
      <w:pPr>
        <w:pStyle w:val="a4"/>
        <w:jc w:val="both"/>
        <w:rPr>
          <w:rFonts w:ascii="Times New Roman" w:hAnsi="Times New Roman" w:cs="Times New Roman"/>
          <w:b/>
          <w:sz w:val="32"/>
          <w:szCs w:val="32"/>
        </w:rPr>
      </w:pPr>
      <w:r w:rsidRPr="00721446">
        <w:rPr>
          <w:rFonts w:ascii="Times New Roman" w:hAnsi="Times New Roman" w:cs="Times New Roman"/>
          <w:b/>
          <w:sz w:val="32"/>
          <w:szCs w:val="32"/>
        </w:rPr>
        <w:t>9 класс</w:t>
      </w:r>
    </w:p>
    <w:p w:rsidR="00721446" w:rsidRDefault="00721446" w:rsidP="0039717D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214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D1F20">
        <w:rPr>
          <w:rFonts w:ascii="Times New Roman" w:hAnsi="Times New Roman" w:cs="Times New Roman"/>
          <w:b/>
          <w:sz w:val="24"/>
          <w:szCs w:val="24"/>
        </w:rPr>
        <w:t>Числа и вычисления</w:t>
      </w:r>
    </w:p>
    <w:p w:rsidR="001D1F20" w:rsidRPr="001D1F20" w:rsidRDefault="001D1F20" w:rsidP="0039717D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D1F20" w:rsidRDefault="00721446" w:rsidP="00AD4575">
      <w:pPr>
        <w:pStyle w:val="a4"/>
        <w:numPr>
          <w:ilvl w:val="0"/>
          <w:numId w:val="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Сравнивать и упорядочивать рациональные и иррациональные числа.</w:t>
      </w:r>
    </w:p>
    <w:p w:rsidR="001D1F20" w:rsidRDefault="00721446" w:rsidP="00AD4575">
      <w:pPr>
        <w:pStyle w:val="a4"/>
        <w:numPr>
          <w:ilvl w:val="0"/>
          <w:numId w:val="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Выполнять арифметические действия с рациональными числами, сочетая устные и письменные приёмы, выполнять вычисления с иррациональными числами.</w:t>
      </w:r>
    </w:p>
    <w:p w:rsidR="001D1F20" w:rsidRDefault="00721446" w:rsidP="00AD4575">
      <w:pPr>
        <w:pStyle w:val="a4"/>
        <w:numPr>
          <w:ilvl w:val="0"/>
          <w:numId w:val="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Находить значения степеней с целыми показателями и корней; вычислять значения числовых выражений.</w:t>
      </w:r>
    </w:p>
    <w:p w:rsidR="001D1F20" w:rsidRDefault="00721446" w:rsidP="00AD4575">
      <w:pPr>
        <w:pStyle w:val="a4"/>
        <w:numPr>
          <w:ilvl w:val="0"/>
          <w:numId w:val="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Округлять действительные числа, выполнять прикидку результата вычислений, оценку числовых выражений.</w:t>
      </w:r>
    </w:p>
    <w:p w:rsidR="001D1F20" w:rsidRDefault="00721446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 </w:t>
      </w:r>
      <w:r w:rsidRPr="001D1F20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1D1F20" w:rsidRDefault="00721446" w:rsidP="001D1F20">
      <w:pPr>
        <w:pStyle w:val="a4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Решать линейные и квадратные уравнения, уравнения, сводящиеся к ним, простейшие дробно-рациональные уравнения.</w:t>
      </w:r>
    </w:p>
    <w:p w:rsidR="001D1F20" w:rsidRDefault="00721446" w:rsidP="001D1F20">
      <w:pPr>
        <w:pStyle w:val="a4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Решать системы двух линейных уравнений с двумя переменными и системы двух уравнений, в которых одно уравнение не является линейны</w:t>
      </w:r>
    </w:p>
    <w:p w:rsidR="001D1F20" w:rsidRDefault="00721446" w:rsidP="001D1F20">
      <w:pPr>
        <w:pStyle w:val="a4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Решать текстовые задачи алгебраическим способом с помощью составления уравнения или системы двух уравнений с двумя переменными.</w:t>
      </w:r>
    </w:p>
    <w:p w:rsidR="001D1F20" w:rsidRDefault="00721446" w:rsidP="001D1F20">
      <w:pPr>
        <w:pStyle w:val="a4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</w:t>
      </w:r>
      <w:proofErr w:type="gramStart"/>
      <w:r w:rsidRPr="00721446">
        <w:rPr>
          <w:rFonts w:ascii="Times New Roman" w:hAnsi="Times New Roman" w:cs="Times New Roman"/>
          <w:sz w:val="24"/>
          <w:szCs w:val="24"/>
        </w:rPr>
        <w:t>п</w:t>
      </w:r>
      <w:proofErr w:type="gramEnd"/>
    </w:p>
    <w:p w:rsidR="001D1F20" w:rsidRDefault="00721446" w:rsidP="001D1F20">
      <w:pPr>
        <w:pStyle w:val="a4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21446">
        <w:rPr>
          <w:rFonts w:ascii="Times New Roman" w:hAnsi="Times New Roman" w:cs="Times New Roman"/>
          <w:sz w:val="24"/>
          <w:szCs w:val="24"/>
        </w:rPr>
        <w:t>Решать линейные неравенства, квадратные неравенства; изображать решение неравенств на числовой прямой, записывать решение с помощью символов.</w:t>
      </w:r>
      <w:proofErr w:type="gramEnd"/>
    </w:p>
    <w:p w:rsidR="001D1F20" w:rsidRDefault="00721446" w:rsidP="001D1F20">
      <w:pPr>
        <w:pStyle w:val="a4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21446">
        <w:rPr>
          <w:rFonts w:ascii="Times New Roman" w:hAnsi="Times New Roman" w:cs="Times New Roman"/>
          <w:sz w:val="24"/>
          <w:szCs w:val="24"/>
        </w:rPr>
        <w:t>Решать системы линейных неравенств, системы неравенств, включающие квадратное неравенство; изображать решение системы неравенств на числовой прямой, записывать решение с помощью символов.</w:t>
      </w:r>
      <w:proofErr w:type="gramEnd"/>
    </w:p>
    <w:p w:rsidR="001D1F20" w:rsidRDefault="00721446" w:rsidP="001D1F20">
      <w:pPr>
        <w:pStyle w:val="a4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Использовать неравенства при решении различных задач.</w:t>
      </w:r>
    </w:p>
    <w:p w:rsidR="001D1F20" w:rsidRPr="001D1F20" w:rsidRDefault="00721446" w:rsidP="0039717D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 </w:t>
      </w:r>
      <w:r w:rsidRPr="001D1F20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AD4575" w:rsidRDefault="00721446" w:rsidP="00AD4575">
      <w:pPr>
        <w:pStyle w:val="a4"/>
        <w:numPr>
          <w:ilvl w:val="0"/>
          <w:numId w:val="3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Распознавать функции изученных видов. Показывать схематически расположение на координатной плоскости графиков функций вида: y = </w:t>
      </w:r>
      <w:proofErr w:type="spellStart"/>
      <w:r w:rsidRPr="00721446">
        <w:rPr>
          <w:rFonts w:ascii="Times New Roman" w:hAnsi="Times New Roman" w:cs="Times New Roman"/>
          <w:sz w:val="24"/>
          <w:szCs w:val="24"/>
        </w:rPr>
        <w:t>kx</w:t>
      </w:r>
      <w:proofErr w:type="spellEnd"/>
      <w:r w:rsidRPr="00721446">
        <w:rPr>
          <w:rFonts w:ascii="Times New Roman" w:hAnsi="Times New Roman" w:cs="Times New Roman"/>
          <w:sz w:val="24"/>
          <w:szCs w:val="24"/>
        </w:rPr>
        <w:t xml:space="preserve">, y = </w:t>
      </w:r>
      <w:proofErr w:type="spellStart"/>
      <w:r w:rsidRPr="00721446">
        <w:rPr>
          <w:rFonts w:ascii="Times New Roman" w:hAnsi="Times New Roman" w:cs="Times New Roman"/>
          <w:sz w:val="24"/>
          <w:szCs w:val="24"/>
        </w:rPr>
        <w:t>kx</w:t>
      </w:r>
      <w:proofErr w:type="spellEnd"/>
      <w:r w:rsidRPr="00721446">
        <w:rPr>
          <w:rFonts w:ascii="Times New Roman" w:hAnsi="Times New Roman" w:cs="Times New Roman"/>
          <w:sz w:val="24"/>
          <w:szCs w:val="24"/>
        </w:rPr>
        <w:t xml:space="preserve"> + b, y k  , y =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ах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вх+с</m:t>
        </m:r>
      </m:oMath>
      <w:r w:rsidRPr="00721446">
        <w:rPr>
          <w:rFonts w:ascii="Times New Roman" w:hAnsi="Times New Roman" w:cs="Times New Roman"/>
          <w:sz w:val="24"/>
          <w:szCs w:val="24"/>
        </w:rPr>
        <w:t xml:space="preserve">, y =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  <w:r w:rsidRPr="00721446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AD4575" w:rsidRDefault="00721446" w:rsidP="00AD4575">
      <w:pPr>
        <w:pStyle w:val="a4"/>
        <w:numPr>
          <w:ilvl w:val="0"/>
          <w:numId w:val="3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y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</m:rad>
      </m:oMath>
      <w:r w:rsidRPr="00721446">
        <w:rPr>
          <w:rFonts w:ascii="Times New Roman" w:hAnsi="Times New Roman" w:cs="Times New Roman"/>
          <w:sz w:val="24"/>
          <w:szCs w:val="24"/>
        </w:rPr>
        <w:t xml:space="preserve">, y =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</m:d>
      </m:oMath>
      <w:r w:rsidRPr="00721446">
        <w:rPr>
          <w:rFonts w:ascii="Times New Roman" w:hAnsi="Times New Roman" w:cs="Times New Roman"/>
          <w:sz w:val="24"/>
          <w:szCs w:val="24"/>
        </w:rPr>
        <w:t xml:space="preserve"> в зависимости от значений коэффициентов; описывать свойства функций. </w:t>
      </w:r>
    </w:p>
    <w:p w:rsidR="00AD4575" w:rsidRDefault="00AD4575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AD4575" w:rsidRDefault="00721446" w:rsidP="00AD4575">
      <w:pPr>
        <w:pStyle w:val="a4"/>
        <w:numPr>
          <w:ilvl w:val="0"/>
          <w:numId w:val="3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Строить и изображать схематически графики квадратичных функций, описывать свойства квадратичных функций по их графикам. </w:t>
      </w:r>
    </w:p>
    <w:p w:rsidR="00AD4575" w:rsidRDefault="00721446" w:rsidP="00AD4575">
      <w:pPr>
        <w:pStyle w:val="a4"/>
        <w:numPr>
          <w:ilvl w:val="0"/>
          <w:numId w:val="3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Распознавать квадратичную функцию по формуле, приводить примеры квадратичных функций из реальной жизни, физики, геометрии.</w:t>
      </w:r>
    </w:p>
    <w:p w:rsidR="00AD4575" w:rsidRDefault="00AD4575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</w:p>
    <w:p w:rsidR="00AD4575" w:rsidRDefault="00721446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 </w:t>
      </w:r>
      <w:r w:rsidRPr="00AD4575">
        <w:rPr>
          <w:rFonts w:ascii="Times New Roman" w:hAnsi="Times New Roman" w:cs="Times New Roman"/>
          <w:b/>
          <w:sz w:val="24"/>
          <w:szCs w:val="24"/>
        </w:rPr>
        <w:t>Арифметическая и геометрическая прогрессии</w:t>
      </w:r>
    </w:p>
    <w:p w:rsidR="00AD4575" w:rsidRDefault="00721446" w:rsidP="0039717D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4575" w:rsidRDefault="00721446" w:rsidP="00AD4575">
      <w:pPr>
        <w:pStyle w:val="a4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Распознавать арифметическую и геометрическую прогрессии при разных способах задания.</w:t>
      </w:r>
    </w:p>
    <w:p w:rsidR="00AD4575" w:rsidRDefault="00721446" w:rsidP="00AD4575">
      <w:pPr>
        <w:pStyle w:val="a4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Выполнять вычисления с использованием формул n-го члена арифметической и геометрической прогрессий, суммы первых n членов</w:t>
      </w:r>
    </w:p>
    <w:p w:rsidR="00AD4575" w:rsidRDefault="00721446" w:rsidP="00AD4575">
      <w:pPr>
        <w:pStyle w:val="a4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>Изображать члены последовательности точками на координатной плоскости.</w:t>
      </w:r>
    </w:p>
    <w:p w:rsidR="00721446" w:rsidRPr="00721446" w:rsidRDefault="00721446" w:rsidP="00AD4575">
      <w:pPr>
        <w:pStyle w:val="a4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21446">
        <w:rPr>
          <w:rFonts w:ascii="Times New Roman" w:hAnsi="Times New Roman" w:cs="Times New Roman"/>
          <w:sz w:val="24"/>
          <w:szCs w:val="24"/>
        </w:rPr>
        <w:t xml:space="preserve">Решать задачи, связанные с числовыми последовательностями, </w:t>
      </w:r>
      <w:r w:rsidRPr="00AD4575">
        <w:rPr>
          <w:rFonts w:ascii="Times New Roman" w:hAnsi="Times New Roman" w:cs="Times New Roman"/>
          <w:sz w:val="24"/>
          <w:szCs w:val="24"/>
        </w:rPr>
        <w:t>в том числе зад</w:t>
      </w:r>
      <w:r w:rsidR="00AD4575" w:rsidRPr="00AD4575">
        <w:rPr>
          <w:rFonts w:ascii="Times New Roman" w:hAnsi="Times New Roman" w:cs="Times New Roman"/>
          <w:sz w:val="24"/>
          <w:szCs w:val="24"/>
        </w:rPr>
        <w:t>ачи из реальной жизни (с использованием калькулятора).</w:t>
      </w:r>
    </w:p>
    <w:p w:rsidR="0039717D" w:rsidRPr="0039717D" w:rsidRDefault="0039717D" w:rsidP="0039717D">
      <w:pPr>
        <w:pStyle w:val="a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965AB" w:rsidRDefault="008965AB" w:rsidP="008965AB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0216CA" w:rsidRDefault="000216CA" w:rsidP="008965AB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0216CA" w:rsidRDefault="000216CA" w:rsidP="008965AB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0216CA" w:rsidRDefault="000216CA" w:rsidP="008965AB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0216CA" w:rsidRDefault="000216CA" w:rsidP="008965AB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0216CA" w:rsidRDefault="000216CA" w:rsidP="008965AB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F0183F" w:rsidRDefault="00AD4575" w:rsidP="008965AB">
      <w:pPr>
        <w:pStyle w:val="a3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2.</w:t>
      </w:r>
      <w:r w:rsidR="00F0183F" w:rsidRPr="006D4D24">
        <w:rPr>
          <w:rFonts w:ascii="Times New Roman" w:hAnsi="Times New Roman" w:cs="Times New Roman"/>
          <w:b/>
          <w:sz w:val="24"/>
        </w:rPr>
        <w:t xml:space="preserve">СОДЕРЖАНИЕ КУРСА АЛГЕБРЫ </w:t>
      </w:r>
      <w:r w:rsidR="00F0183F">
        <w:rPr>
          <w:rFonts w:ascii="Times New Roman" w:hAnsi="Times New Roman" w:cs="Times New Roman"/>
          <w:b/>
          <w:sz w:val="24"/>
        </w:rPr>
        <w:t xml:space="preserve">В </w:t>
      </w:r>
      <w:r w:rsidR="00F0183F" w:rsidRPr="006D4D24">
        <w:rPr>
          <w:rFonts w:ascii="Times New Roman" w:hAnsi="Times New Roman" w:cs="Times New Roman"/>
          <w:b/>
          <w:sz w:val="24"/>
        </w:rPr>
        <w:t xml:space="preserve">7 </w:t>
      </w:r>
      <w:r w:rsidR="00F0183F">
        <w:rPr>
          <w:rFonts w:ascii="Times New Roman" w:hAnsi="Times New Roman" w:cs="Times New Roman"/>
          <w:b/>
          <w:sz w:val="24"/>
        </w:rPr>
        <w:t>– 9 КЛАССАХ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АРИФМЕТИКА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 Рациональные числа. </w:t>
      </w:r>
      <w:r w:rsidRPr="006D4D24">
        <w:rPr>
          <w:rFonts w:ascii="Times New Roman" w:hAnsi="Times New Roman" w:cs="Times New Roman"/>
          <w:sz w:val="24"/>
        </w:rPr>
        <w:t>Расширение множества натуральных чисел до множества целых. Множества целых чисел до множества рациональных. Рациональное число как отношение m n , где т — целое число, n — натуральное. Степень с целым показателем. Действительные числа. Квадратный корень из числа. Корень третьей степени. Запись корней с помощью степени с дробным показателем. Понятие об иррациональном числе. Иррациональность числа и несоизмеримость стороны и диагонали квадрата. Десятичные приближения иррациональных чисел. Множество действительных чисел; представление действительных чисел бесконечными десятичными дробями. Сравнение действительных чисел.</w:t>
      </w:r>
      <w:r w:rsidRPr="006D4D24">
        <w:t xml:space="preserve"> </w:t>
      </w:r>
      <w:r w:rsidRPr="006D4D24">
        <w:rPr>
          <w:rFonts w:ascii="Times New Roman" w:hAnsi="Times New Roman" w:cs="Times New Roman"/>
          <w:sz w:val="24"/>
        </w:rPr>
        <w:t>Координатная прямая. Изображение чисел точками координатной прямой. Числовые промежутки.</w:t>
      </w:r>
    </w:p>
    <w:p w:rsidR="00F0183F" w:rsidRPr="006D4D24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sz w:val="24"/>
        </w:rPr>
        <w:t xml:space="preserve"> </w:t>
      </w:r>
      <w:r w:rsidRPr="006D4D24">
        <w:rPr>
          <w:rFonts w:ascii="Times New Roman" w:hAnsi="Times New Roman" w:cs="Times New Roman"/>
          <w:b/>
          <w:sz w:val="24"/>
        </w:rPr>
        <w:t>Измерения, приближения, оценки.</w:t>
      </w:r>
      <w:r w:rsidRPr="006D4D24">
        <w:rPr>
          <w:rFonts w:ascii="Times New Roman" w:hAnsi="Times New Roman" w:cs="Times New Roman"/>
          <w:sz w:val="24"/>
        </w:rPr>
        <w:t xml:space="preserve"> Размеры объектов окружающего мира (от элементарных частиц до Вселенной), длительность процессов в окружающем мире. Выделение множителя — степени десяти в записи числа. Приближённое значение величины, точность приближения. Прикидка и оценка результатов вычислений.</w:t>
      </w:r>
    </w:p>
    <w:p w:rsidR="00F0183F" w:rsidRPr="006D4D24" w:rsidRDefault="00F0183F" w:rsidP="00F0183F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АЛГЕБРА 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Алгебраические выражения.</w:t>
      </w:r>
      <w:r w:rsidRPr="006D4D24">
        <w:rPr>
          <w:rFonts w:ascii="Times New Roman" w:hAnsi="Times New Roman" w:cs="Times New Roman"/>
          <w:sz w:val="24"/>
        </w:rPr>
        <w:t xml:space="preserve"> Буквенные выражения (выражения с переменными). Числовое значение буквенного </w:t>
      </w:r>
      <w:proofErr w:type="gramStart"/>
      <w:r w:rsidRPr="006D4D24">
        <w:rPr>
          <w:rFonts w:ascii="Times New Roman" w:hAnsi="Times New Roman" w:cs="Times New Roman"/>
          <w:sz w:val="24"/>
        </w:rPr>
        <w:t xml:space="preserve">в </w:t>
      </w:r>
      <w:proofErr w:type="spellStart"/>
      <w:r w:rsidRPr="006D4D24">
        <w:rPr>
          <w:rFonts w:ascii="Times New Roman" w:hAnsi="Times New Roman" w:cs="Times New Roman"/>
          <w:sz w:val="24"/>
        </w:rPr>
        <w:t>ыражения</w:t>
      </w:r>
      <w:proofErr w:type="spellEnd"/>
      <w:proofErr w:type="gramEnd"/>
      <w:r w:rsidRPr="006D4D24">
        <w:rPr>
          <w:rFonts w:ascii="Times New Roman" w:hAnsi="Times New Roman" w:cs="Times New Roman"/>
          <w:sz w:val="24"/>
        </w:rPr>
        <w:t xml:space="preserve">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 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 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 Рациональные выражения и их преобразования. Доказательство тождеств. Квадратные корни. Свойства арифметических квадратных корней и их применение к преобразованию числовых выражений и вычислениям. 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Уравнения.</w:t>
      </w:r>
      <w:r w:rsidRPr="006D4D24">
        <w:rPr>
          <w:rFonts w:ascii="Times New Roman" w:hAnsi="Times New Roman" w:cs="Times New Roman"/>
          <w:sz w:val="24"/>
        </w:rPr>
        <w:t xml:space="preserve"> Уравнение с одной переменной. Корень уравнения. Свойства числовых равенств. Равносильность уравнений. Линейное уравнение. Квадратное уравнение: формула корней квадратного уравнения. Теорема Виета. Решение уравнений, сводящихся к </w:t>
      </w:r>
      <w:proofErr w:type="gramStart"/>
      <w:r w:rsidRPr="006D4D24">
        <w:rPr>
          <w:rFonts w:ascii="Times New Roman" w:hAnsi="Times New Roman" w:cs="Times New Roman"/>
          <w:sz w:val="24"/>
        </w:rPr>
        <w:t>линейным</w:t>
      </w:r>
      <w:proofErr w:type="gramEnd"/>
      <w:r w:rsidRPr="006D4D24">
        <w:rPr>
          <w:rFonts w:ascii="Times New Roman" w:hAnsi="Times New Roman" w:cs="Times New Roman"/>
          <w:sz w:val="24"/>
        </w:rPr>
        <w:t xml:space="preserve"> и квадратным. Примеры решения уравнений третьей и четвёртой степеней. Решение дробно-рациональных уравнений. Уравнение с двумя переменными. Линейное уравнение с двумя переменными, примеры решения уравнений в целых числах. 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 Решение текстовых задач алгебраическим способом. Декартовы координаты на плоскости. Графическая интерпретация уравнения с двумя переменными. График линейного уравнения с двумя </w:t>
      </w:r>
      <w:r w:rsidRPr="006D4D24">
        <w:rPr>
          <w:rFonts w:ascii="Times New Roman" w:hAnsi="Times New Roman" w:cs="Times New Roman"/>
          <w:sz w:val="24"/>
        </w:rPr>
        <w:lastRenderedPageBreak/>
        <w:t>пер</w:t>
      </w:r>
      <w:r>
        <w:rPr>
          <w:rFonts w:ascii="Times New Roman" w:hAnsi="Times New Roman" w:cs="Times New Roman"/>
          <w:sz w:val="24"/>
        </w:rPr>
        <w:t>еменными; угловой коэффициент п</w:t>
      </w:r>
      <w:r w:rsidRPr="006D4D24">
        <w:rPr>
          <w:rFonts w:ascii="Times New Roman" w:hAnsi="Times New Roman" w:cs="Times New Roman"/>
          <w:sz w:val="24"/>
        </w:rPr>
        <w:t xml:space="preserve">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 </w:t>
      </w:r>
    </w:p>
    <w:p w:rsidR="00F0183F" w:rsidRPr="006D4D24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Неравенства.</w:t>
      </w:r>
      <w:r w:rsidRPr="006D4D24">
        <w:rPr>
          <w:rFonts w:ascii="Times New Roman" w:hAnsi="Times New Roman" w:cs="Times New Roman"/>
          <w:sz w:val="24"/>
        </w:rPr>
        <w:t xml:space="preserve"> Числовые неравенства и их свойства. 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F0183F" w:rsidRPr="006D4D24" w:rsidRDefault="00F0183F" w:rsidP="00F0183F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ФУНКЦИИ 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Основные понятия</w:t>
      </w:r>
      <w:r w:rsidRPr="006D4D24">
        <w:rPr>
          <w:rFonts w:ascii="Times New Roman" w:hAnsi="Times New Roman" w:cs="Times New Roman"/>
          <w:sz w:val="24"/>
        </w:rPr>
        <w:t xml:space="preserve">. 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 </w:t>
      </w:r>
    </w:p>
    <w:p w:rsidR="00F0183F" w:rsidRPr="006D4D24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Числовые функции.</w:t>
      </w:r>
      <w:r w:rsidRPr="006D4D24">
        <w:rPr>
          <w:rFonts w:ascii="Times New Roman" w:hAnsi="Times New Roman" w:cs="Times New Roman"/>
          <w:sz w:val="24"/>
        </w:rPr>
        <w:t xml:space="preserve">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Числовые последовательности. Понятие числовой последовательности. Задание последовательности рекуррентной формулой и формулой n-го члена. Арифметическая и геометрическая прогрессии. Формулы n-го члена арифметической и геометрической прогрессий, суммы первых n-х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F0183F" w:rsidRPr="006D4D24" w:rsidRDefault="00F0183F" w:rsidP="00F0183F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ВЕРОЯТНОСТЬ И СТАТИСТИКА 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Описательная статистика.</w:t>
      </w:r>
      <w:r w:rsidRPr="006D4D24">
        <w:rPr>
          <w:rFonts w:ascii="Times New Roman" w:hAnsi="Times New Roman" w:cs="Times New Roman"/>
          <w:sz w:val="24"/>
        </w:rPr>
        <w:t xml:space="preserve"> 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 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Случайные события и вероятность.</w:t>
      </w:r>
      <w:r w:rsidRPr="006D4D24">
        <w:rPr>
          <w:rFonts w:ascii="Times New Roman" w:hAnsi="Times New Roman" w:cs="Times New Roman"/>
          <w:sz w:val="24"/>
        </w:rPr>
        <w:t xml:space="preserve"> Понятие о случайном опыте и случайном событии. Частота случайного события.</w:t>
      </w:r>
      <w:r w:rsidRPr="006D4D24">
        <w:t xml:space="preserve"> </w:t>
      </w:r>
      <w:r w:rsidRPr="006D4D24">
        <w:rPr>
          <w:rFonts w:ascii="Times New Roman" w:hAnsi="Times New Roman" w:cs="Times New Roman"/>
          <w:sz w:val="24"/>
        </w:rPr>
        <w:t>Статистический подход к пон</w:t>
      </w:r>
      <w:r>
        <w:rPr>
          <w:rFonts w:ascii="Times New Roman" w:hAnsi="Times New Roman" w:cs="Times New Roman"/>
          <w:sz w:val="24"/>
        </w:rPr>
        <w:t>ятию вероятности. Вероятности п</w:t>
      </w:r>
      <w:r w:rsidRPr="006D4D24">
        <w:rPr>
          <w:rFonts w:ascii="Times New Roman" w:hAnsi="Times New Roman" w:cs="Times New Roman"/>
          <w:sz w:val="24"/>
        </w:rPr>
        <w:t xml:space="preserve">ротивоположных событий. Независимые события. Умножение вероятностей. Достоверные и невозможные события. </w:t>
      </w:r>
      <w:proofErr w:type="spellStart"/>
      <w:r w:rsidRPr="006D4D24">
        <w:rPr>
          <w:rFonts w:ascii="Times New Roman" w:hAnsi="Times New Roman" w:cs="Times New Roman"/>
          <w:sz w:val="24"/>
        </w:rPr>
        <w:t>Равновозможность</w:t>
      </w:r>
      <w:proofErr w:type="spellEnd"/>
      <w:r w:rsidRPr="006D4D24">
        <w:rPr>
          <w:rFonts w:ascii="Times New Roman" w:hAnsi="Times New Roman" w:cs="Times New Roman"/>
          <w:sz w:val="24"/>
        </w:rPr>
        <w:t xml:space="preserve"> событий. Классическое определение вероятности. 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Комбинаторика.</w:t>
      </w:r>
      <w:r w:rsidRPr="006D4D24">
        <w:rPr>
          <w:rFonts w:ascii="Times New Roman" w:hAnsi="Times New Roman" w:cs="Times New Roman"/>
          <w:sz w:val="24"/>
        </w:rPr>
        <w:t xml:space="preserve"> Решение комбинаторных задач перебором вариантов. Комбинаторное правило умножения. Перестановки и факториал. 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ЛОГИКА И МНОЖЕСТВА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Теоретико-множественные понятия.</w:t>
      </w:r>
      <w:r w:rsidRPr="006D4D24">
        <w:rPr>
          <w:rFonts w:ascii="Times New Roman" w:hAnsi="Times New Roman" w:cs="Times New Roman"/>
          <w:sz w:val="24"/>
        </w:rPr>
        <w:t xml:space="preserve"> 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, разность множеств. Иллюстрация отношений между множествами с помощью диаграмм Эйлера — Венна.</w:t>
      </w:r>
    </w:p>
    <w:p w:rsidR="00F0183F" w:rsidRDefault="00F0183F" w:rsidP="00F0183F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sz w:val="24"/>
        </w:rPr>
        <w:t xml:space="preserve"> </w:t>
      </w:r>
      <w:r w:rsidRPr="007B009F">
        <w:rPr>
          <w:rFonts w:ascii="Times New Roman" w:hAnsi="Times New Roman" w:cs="Times New Roman"/>
          <w:b/>
          <w:sz w:val="24"/>
        </w:rPr>
        <w:t>Элементы логики.</w:t>
      </w:r>
      <w:r w:rsidRPr="006D4D24">
        <w:rPr>
          <w:rFonts w:ascii="Times New Roman" w:hAnsi="Times New Roman" w:cs="Times New Roman"/>
          <w:sz w:val="24"/>
        </w:rPr>
        <w:t xml:space="preserve"> Понятие о равносильности, следовании, употребление логических </w:t>
      </w:r>
      <w:proofErr w:type="gramStart"/>
      <w:r w:rsidRPr="006D4D24">
        <w:rPr>
          <w:rFonts w:ascii="Times New Roman" w:hAnsi="Times New Roman" w:cs="Times New Roman"/>
          <w:sz w:val="24"/>
        </w:rPr>
        <w:t>связок</w:t>
      </w:r>
      <w:proofErr w:type="gramEnd"/>
      <w:r w:rsidRPr="006D4D24">
        <w:rPr>
          <w:rFonts w:ascii="Times New Roman" w:hAnsi="Times New Roman" w:cs="Times New Roman"/>
          <w:sz w:val="24"/>
        </w:rPr>
        <w:t xml:space="preserve"> если ..., то ..., в том и только в том случае, логические связки и, или.</w:t>
      </w:r>
    </w:p>
    <w:p w:rsidR="00EA77B8" w:rsidRDefault="00EA77B8" w:rsidP="00EA77B8">
      <w:pPr>
        <w:pStyle w:val="a3"/>
        <w:ind w:left="1069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5700BF" w:rsidRDefault="005700BF" w:rsidP="00EA77B8">
      <w:pPr>
        <w:pStyle w:val="a3"/>
        <w:ind w:left="1069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5700BF" w:rsidRDefault="005700BF" w:rsidP="00EA77B8">
      <w:pPr>
        <w:pStyle w:val="a3"/>
        <w:ind w:left="1069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5700BF" w:rsidRDefault="005700BF" w:rsidP="00EA77B8">
      <w:pPr>
        <w:pStyle w:val="a3"/>
        <w:ind w:left="1069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5700BF" w:rsidRDefault="005700BF" w:rsidP="00EA77B8">
      <w:pPr>
        <w:pStyle w:val="a3"/>
        <w:ind w:left="1069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5700BF" w:rsidRDefault="005700BF" w:rsidP="00EA77B8">
      <w:pPr>
        <w:pStyle w:val="a3"/>
        <w:ind w:left="1069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7B009F" w:rsidRPr="005700BF" w:rsidRDefault="007B009F" w:rsidP="005700BF">
      <w:pPr>
        <w:spacing w:line="240" w:lineRule="auto"/>
        <w:rPr>
          <w:rFonts w:ascii="Times New Roman" w:hAnsi="Times New Roman" w:cs="Times New Roman"/>
          <w:b/>
          <w:sz w:val="24"/>
        </w:rPr>
      </w:pPr>
      <w:r w:rsidRPr="005700BF">
        <w:rPr>
          <w:rFonts w:ascii="Times New Roman" w:hAnsi="Times New Roman" w:cs="Times New Roman"/>
          <w:b/>
          <w:sz w:val="24"/>
        </w:rPr>
        <w:t>ТЕМАТИЧЕСКОЕ ПЛАНИРОВАНИЕ 7 КЛАСС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17"/>
        <w:gridCol w:w="5245"/>
        <w:gridCol w:w="1417"/>
      </w:tblGrid>
      <w:tr w:rsidR="001855FD" w:rsidRPr="007B009F" w:rsidTr="00CE5C7B">
        <w:tc>
          <w:tcPr>
            <w:tcW w:w="817" w:type="dxa"/>
            <w:vAlign w:val="center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п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Тематические разделы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Повторение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3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Выражения, тождества, уравнения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22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Функции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1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Степень с натуральным показателем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1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Многочлены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7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Формулы сокращённого умножения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9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7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 xml:space="preserve">Системы линейных уравнений. 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Повторение курса 7 класса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245" w:type="dxa"/>
          </w:tcPr>
          <w:p w:rsidR="001855FD" w:rsidRPr="007B009F" w:rsidRDefault="001855FD" w:rsidP="007B009F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Итого</w:t>
            </w:r>
          </w:p>
        </w:tc>
        <w:tc>
          <w:tcPr>
            <w:tcW w:w="1417" w:type="dxa"/>
          </w:tcPr>
          <w:p w:rsidR="001855FD" w:rsidRPr="007B009F" w:rsidRDefault="001855FD" w:rsidP="001855F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10</w:t>
            </w:r>
            <w:r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</w:tr>
    </w:tbl>
    <w:p w:rsidR="007B009F" w:rsidRPr="007B009F" w:rsidRDefault="007B009F" w:rsidP="007B009F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5700BF">
      <w:pPr>
        <w:spacing w:line="240" w:lineRule="auto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ТЕМАТИЧЕСКОЕ ПЛАНИРОВАНИЕ 8 КЛАСС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17"/>
        <w:gridCol w:w="5245"/>
        <w:gridCol w:w="1417"/>
      </w:tblGrid>
      <w:tr w:rsidR="001855FD" w:rsidRPr="007B009F" w:rsidTr="00CE5C7B">
        <w:tc>
          <w:tcPr>
            <w:tcW w:w="817" w:type="dxa"/>
            <w:vAlign w:val="center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п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Тематические разделы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</w:tr>
      <w:tr w:rsidR="001855FD" w:rsidRPr="007B009F" w:rsidTr="00CE5C7B">
        <w:tc>
          <w:tcPr>
            <w:tcW w:w="817" w:type="dxa"/>
            <w:vAlign w:val="center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5245" w:type="dxa"/>
          </w:tcPr>
          <w:p w:rsidR="001855FD" w:rsidRPr="001855FD" w:rsidRDefault="001855FD" w:rsidP="001855FD">
            <w:pPr>
              <w:rPr>
                <w:rFonts w:ascii="Times New Roman" w:hAnsi="Times New Roman" w:cs="Times New Roman"/>
                <w:sz w:val="24"/>
              </w:rPr>
            </w:pPr>
            <w:r w:rsidRPr="001855FD">
              <w:rPr>
                <w:rFonts w:ascii="Times New Roman" w:hAnsi="Times New Roman" w:cs="Times New Roman"/>
                <w:sz w:val="24"/>
              </w:rPr>
              <w:t>Повторение</w:t>
            </w:r>
          </w:p>
        </w:tc>
        <w:tc>
          <w:tcPr>
            <w:tcW w:w="1417" w:type="dxa"/>
          </w:tcPr>
          <w:p w:rsidR="001855FD" w:rsidRPr="001855FD" w:rsidRDefault="001855FD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Рациональные дроби 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корни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1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0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епень с целым показателем. Элементы статистики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5245" w:type="dxa"/>
          </w:tcPr>
          <w:p w:rsidR="001855FD" w:rsidRPr="007B009F" w:rsidRDefault="001855FD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417" w:type="dxa"/>
          </w:tcPr>
          <w:p w:rsidR="001855FD" w:rsidRPr="007B009F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6</w:t>
            </w:r>
          </w:p>
        </w:tc>
      </w:tr>
      <w:tr w:rsidR="001855FD" w:rsidRPr="007B009F" w:rsidTr="00CE5C7B">
        <w:tc>
          <w:tcPr>
            <w:tcW w:w="817" w:type="dxa"/>
          </w:tcPr>
          <w:p w:rsidR="001855FD" w:rsidRPr="007B009F" w:rsidRDefault="001855FD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245" w:type="dxa"/>
          </w:tcPr>
          <w:p w:rsidR="001855FD" w:rsidRPr="007B009F" w:rsidRDefault="001855FD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iCs/>
                <w:kern w:val="1"/>
                <w:sz w:val="24"/>
                <w:szCs w:val="24"/>
                <w:lang w:eastAsia="ar-SA"/>
              </w:rPr>
              <w:t>ИТОГО</w:t>
            </w:r>
          </w:p>
        </w:tc>
        <w:tc>
          <w:tcPr>
            <w:tcW w:w="1417" w:type="dxa"/>
          </w:tcPr>
          <w:p w:rsidR="001855FD" w:rsidRPr="00C338AB" w:rsidRDefault="001855FD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 w:rsidRPr="00C338AB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0</w:t>
            </w: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</w:t>
            </w:r>
          </w:p>
        </w:tc>
      </w:tr>
    </w:tbl>
    <w:p w:rsidR="007B009F" w:rsidRPr="007B009F" w:rsidRDefault="007B009F" w:rsidP="007B009F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5700BF">
      <w:pPr>
        <w:spacing w:line="240" w:lineRule="auto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ТЕМАТИЧЕСКОЕ ПЛАНИРОВАНИЕ 9 КЛАСС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81"/>
        <w:gridCol w:w="5275"/>
        <w:gridCol w:w="1457"/>
      </w:tblGrid>
      <w:tr w:rsidR="001855FD" w:rsidRPr="007B009F" w:rsidTr="00CE5C7B">
        <w:tc>
          <w:tcPr>
            <w:tcW w:w="781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№ п\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275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тические разделы</w:t>
            </w:r>
          </w:p>
        </w:tc>
        <w:tc>
          <w:tcPr>
            <w:tcW w:w="1457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1855FD" w:rsidRPr="007B009F" w:rsidTr="00CE5C7B">
        <w:tc>
          <w:tcPr>
            <w:tcW w:w="781" w:type="dxa"/>
          </w:tcPr>
          <w:p w:rsidR="001855FD" w:rsidRPr="001855FD" w:rsidRDefault="001855FD" w:rsidP="001855FD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275" w:type="dxa"/>
          </w:tcPr>
          <w:p w:rsidR="001855FD" w:rsidRPr="001855FD" w:rsidRDefault="001855FD" w:rsidP="001855FD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855F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457" w:type="dxa"/>
          </w:tcPr>
          <w:p w:rsidR="001855FD" w:rsidRPr="001855FD" w:rsidRDefault="007871F1" w:rsidP="007871F1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</w:tr>
      <w:tr w:rsidR="001855FD" w:rsidRPr="007B009F" w:rsidTr="00CE5C7B">
        <w:tc>
          <w:tcPr>
            <w:tcW w:w="781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5275" w:type="dxa"/>
          </w:tcPr>
          <w:p w:rsidR="001855FD" w:rsidRPr="007B009F" w:rsidRDefault="001855FD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1457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855FD" w:rsidRPr="007B009F" w:rsidTr="00CE5C7B">
        <w:tc>
          <w:tcPr>
            <w:tcW w:w="781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5275" w:type="dxa"/>
          </w:tcPr>
          <w:p w:rsidR="001855FD" w:rsidRPr="007B009F" w:rsidRDefault="001855FD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1457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</w:tr>
      <w:tr w:rsidR="001855FD" w:rsidRPr="007B009F" w:rsidTr="00CE5C7B">
        <w:tc>
          <w:tcPr>
            <w:tcW w:w="781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5275" w:type="dxa"/>
          </w:tcPr>
          <w:p w:rsidR="001855FD" w:rsidRPr="007B009F" w:rsidRDefault="001855FD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</w:t>
            </w:r>
          </w:p>
        </w:tc>
        <w:tc>
          <w:tcPr>
            <w:tcW w:w="1457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</w:tr>
      <w:tr w:rsidR="001855FD" w:rsidRPr="007B009F" w:rsidTr="00CE5C7B">
        <w:tc>
          <w:tcPr>
            <w:tcW w:w="781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5275" w:type="dxa"/>
          </w:tcPr>
          <w:p w:rsidR="001855FD" w:rsidRPr="007B009F" w:rsidRDefault="001855FD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Арифметическая и геометрическая прогрессии</w:t>
            </w:r>
          </w:p>
        </w:tc>
        <w:tc>
          <w:tcPr>
            <w:tcW w:w="1457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</w:tr>
      <w:tr w:rsidR="001855FD" w:rsidRPr="007B009F" w:rsidTr="00CE5C7B">
        <w:tc>
          <w:tcPr>
            <w:tcW w:w="781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5275" w:type="dxa"/>
          </w:tcPr>
          <w:p w:rsidR="001855FD" w:rsidRPr="007B009F" w:rsidRDefault="001855FD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Элементы комбинаторики и теории вероятностей</w:t>
            </w:r>
          </w:p>
        </w:tc>
        <w:tc>
          <w:tcPr>
            <w:tcW w:w="1457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855FD" w:rsidRPr="007B009F" w:rsidTr="00CE5C7B">
        <w:tc>
          <w:tcPr>
            <w:tcW w:w="781" w:type="dxa"/>
          </w:tcPr>
          <w:p w:rsidR="001855FD" w:rsidRPr="007B009F" w:rsidRDefault="001855FD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5275" w:type="dxa"/>
          </w:tcPr>
          <w:p w:rsidR="001855FD" w:rsidRPr="007B009F" w:rsidRDefault="001855FD" w:rsidP="007B009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457" w:type="dxa"/>
          </w:tcPr>
          <w:p w:rsidR="001855FD" w:rsidRPr="007B009F" w:rsidRDefault="007871F1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</w:tr>
      <w:tr w:rsidR="001855FD" w:rsidRPr="007B009F" w:rsidTr="00CE5C7B">
        <w:tc>
          <w:tcPr>
            <w:tcW w:w="781" w:type="dxa"/>
          </w:tcPr>
          <w:p w:rsidR="001855FD" w:rsidRPr="007B009F" w:rsidRDefault="001855FD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275" w:type="dxa"/>
          </w:tcPr>
          <w:p w:rsidR="001855FD" w:rsidRPr="007B009F" w:rsidRDefault="001855FD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457" w:type="dxa"/>
          </w:tcPr>
          <w:p w:rsidR="001855FD" w:rsidRPr="007B009F" w:rsidRDefault="001855FD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102</w:t>
            </w:r>
          </w:p>
        </w:tc>
      </w:tr>
    </w:tbl>
    <w:p w:rsidR="00CE5C7B" w:rsidRDefault="00CE5C7B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F5492C">
      <w:pPr>
        <w:jc w:val="right"/>
        <w:rPr>
          <w:rFonts w:ascii="Times New Roman" w:hAnsi="Times New Roman" w:cs="Times New Roman"/>
          <w:b/>
          <w:sz w:val="24"/>
        </w:rPr>
      </w:pPr>
    </w:p>
    <w:p w:rsidR="00F5492C" w:rsidRDefault="00F5492C" w:rsidP="00F5492C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КАЛЕНДАРНО – ТЕМАТИЧЕСКОЕ ПЛАНИРОВАНИЕ 7 КЛАСС</w:t>
      </w:r>
    </w:p>
    <w:tbl>
      <w:tblPr>
        <w:tblStyle w:val="a6"/>
        <w:tblW w:w="9889" w:type="dxa"/>
        <w:tblLayout w:type="fixed"/>
        <w:tblLook w:val="04A0" w:firstRow="1" w:lastRow="0" w:firstColumn="1" w:lastColumn="0" w:noHBand="0" w:noVBand="1"/>
      </w:tblPr>
      <w:tblGrid>
        <w:gridCol w:w="724"/>
        <w:gridCol w:w="802"/>
        <w:gridCol w:w="5308"/>
        <w:gridCol w:w="1085"/>
        <w:gridCol w:w="1970"/>
      </w:tblGrid>
      <w:tr w:rsidR="00B90A05" w:rsidTr="0077293F">
        <w:tc>
          <w:tcPr>
            <w:tcW w:w="724" w:type="dxa"/>
          </w:tcPr>
          <w:p w:rsidR="00B90A05" w:rsidRPr="002571A7" w:rsidRDefault="00B90A05" w:rsidP="00C45DD0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2571A7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№ уроков по </w:t>
            </w:r>
            <w:proofErr w:type="gramStart"/>
            <w:r w:rsidRPr="002571A7">
              <w:rPr>
                <w:rFonts w:ascii="Times New Roman" w:hAnsi="Times New Roman" w:cs="Times New Roman"/>
                <w:b/>
                <w:sz w:val="16"/>
                <w:szCs w:val="16"/>
              </w:rPr>
              <w:t>п</w:t>
            </w:r>
            <w:proofErr w:type="gramEnd"/>
            <w:r w:rsidRPr="002571A7">
              <w:rPr>
                <w:rFonts w:ascii="Times New Roman" w:hAnsi="Times New Roman" w:cs="Times New Roman"/>
                <w:b/>
                <w:sz w:val="16"/>
                <w:szCs w:val="16"/>
              </w:rPr>
              <w:t>/п</w:t>
            </w:r>
          </w:p>
        </w:tc>
        <w:tc>
          <w:tcPr>
            <w:tcW w:w="802" w:type="dxa"/>
          </w:tcPr>
          <w:p w:rsidR="00B90A05" w:rsidRPr="002571A7" w:rsidRDefault="0077293F" w:rsidP="00C45DD0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Дата </w:t>
            </w:r>
          </w:p>
        </w:tc>
        <w:tc>
          <w:tcPr>
            <w:tcW w:w="5308" w:type="dxa"/>
          </w:tcPr>
          <w:p w:rsidR="00B90A05" w:rsidRPr="00A33F8F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1085" w:type="dxa"/>
          </w:tcPr>
          <w:p w:rsidR="00B90A05" w:rsidRPr="00A33F8F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1970" w:type="dxa"/>
          </w:tcPr>
          <w:p w:rsidR="00B90A05" w:rsidRDefault="00E42956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Основные направления</w:t>
            </w:r>
          </w:p>
          <w:p w:rsidR="00E42956" w:rsidRDefault="00E42956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воспитательной</w:t>
            </w:r>
          </w:p>
          <w:p w:rsidR="00E42956" w:rsidRPr="00A33F8F" w:rsidRDefault="00E42956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деятельности</w:t>
            </w:r>
          </w:p>
        </w:tc>
      </w:tr>
      <w:tr w:rsidR="00B90A05" w:rsidTr="0077293F">
        <w:tc>
          <w:tcPr>
            <w:tcW w:w="724" w:type="dxa"/>
            <w:shd w:val="clear" w:color="auto" w:fill="92CDDC" w:themeFill="accent5" w:themeFillTint="99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02" w:type="dxa"/>
            <w:shd w:val="clear" w:color="auto" w:fill="92CDDC" w:themeFill="accent5" w:themeFillTint="99"/>
          </w:tcPr>
          <w:p w:rsidR="00B90A05" w:rsidRDefault="00B90A05" w:rsidP="000C181D">
            <w:pPr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308" w:type="dxa"/>
            <w:shd w:val="clear" w:color="auto" w:fill="92CDDC" w:themeFill="accent5" w:themeFillTint="99"/>
          </w:tcPr>
          <w:p w:rsidR="00B90A05" w:rsidRPr="00A33F8F" w:rsidRDefault="00B90A05" w:rsidP="000C181D">
            <w:pPr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Повторение</w:t>
            </w:r>
          </w:p>
        </w:tc>
        <w:tc>
          <w:tcPr>
            <w:tcW w:w="1085" w:type="dxa"/>
            <w:shd w:val="clear" w:color="auto" w:fill="92CDDC" w:themeFill="accent5" w:themeFillTint="99"/>
          </w:tcPr>
          <w:p w:rsidR="00B90A05" w:rsidRPr="00A33F8F" w:rsidRDefault="00B90A05" w:rsidP="00CE5C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1970" w:type="dxa"/>
            <w:shd w:val="clear" w:color="auto" w:fill="92CDDC" w:themeFill="accent5" w:themeFillTint="99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B90A05" w:rsidTr="0077293F">
        <w:tc>
          <w:tcPr>
            <w:tcW w:w="724" w:type="dxa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802" w:type="dxa"/>
          </w:tcPr>
          <w:p w:rsidR="00B90A05" w:rsidRPr="00B0559B" w:rsidRDefault="0077293F" w:rsidP="00CE5C7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9</w:t>
            </w:r>
          </w:p>
        </w:tc>
        <w:tc>
          <w:tcPr>
            <w:tcW w:w="5308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Делимость чисел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обыкновенными дробями</w:t>
            </w:r>
          </w:p>
        </w:tc>
        <w:tc>
          <w:tcPr>
            <w:tcW w:w="1085" w:type="dxa"/>
          </w:tcPr>
          <w:p w:rsidR="00B90A05" w:rsidRPr="00A33F8F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 w:val="restart"/>
          </w:tcPr>
          <w:p w:rsidR="00B90A05" w:rsidRP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B90A05" w:rsidTr="0077293F">
        <w:tc>
          <w:tcPr>
            <w:tcW w:w="724" w:type="dxa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802" w:type="dxa"/>
          </w:tcPr>
          <w:p w:rsidR="00B90A05" w:rsidRPr="00B0559B" w:rsidRDefault="0077293F" w:rsidP="00CE5C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9</w:t>
            </w:r>
          </w:p>
        </w:tc>
        <w:tc>
          <w:tcPr>
            <w:tcW w:w="5308" w:type="dxa"/>
          </w:tcPr>
          <w:p w:rsidR="00B90A05" w:rsidRPr="00B0559B" w:rsidRDefault="00B90A05" w:rsidP="00CE5C7B">
            <w:pPr>
              <w:rPr>
                <w:rFonts w:ascii="Times New Roman" w:hAnsi="Times New Roman"/>
                <w:sz w:val="24"/>
                <w:szCs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десятичны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 Положительные и отрицательные числа.</w:t>
            </w:r>
          </w:p>
        </w:tc>
        <w:tc>
          <w:tcPr>
            <w:tcW w:w="1085" w:type="dxa"/>
          </w:tcPr>
          <w:p w:rsidR="00B90A05" w:rsidRPr="00A33F8F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Tr="0077293F">
        <w:tc>
          <w:tcPr>
            <w:tcW w:w="724" w:type="dxa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802" w:type="dxa"/>
          </w:tcPr>
          <w:p w:rsidR="00B90A05" w:rsidRPr="00B0559B" w:rsidRDefault="0077293F" w:rsidP="00CE5C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9</w:t>
            </w:r>
          </w:p>
        </w:tc>
        <w:tc>
          <w:tcPr>
            <w:tcW w:w="5308" w:type="dxa"/>
            <w:tcBorders>
              <w:bottom w:val="single" w:sz="4" w:space="0" w:color="auto"/>
            </w:tcBorders>
          </w:tcPr>
          <w:p w:rsidR="00B90A05" w:rsidRPr="00B0559B" w:rsidRDefault="00B90A05" w:rsidP="00CE5C7B">
            <w:pPr>
              <w:rPr>
                <w:rFonts w:ascii="Times New Roman" w:hAnsi="Times New Roman"/>
                <w:sz w:val="24"/>
                <w:szCs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опорции. Решение уравнений.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90A05" w:rsidRPr="00A33F8F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  <w:tcBorders>
              <w:bottom w:val="single" w:sz="4" w:space="0" w:color="auto"/>
            </w:tcBorders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Tr="0077293F">
        <w:tc>
          <w:tcPr>
            <w:tcW w:w="724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02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Default="00B90A05" w:rsidP="00CE5C7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5308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Выражения, тождества, уравнения (22 </w:t>
            </w:r>
            <w:r w:rsidRPr="003C4D0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.)</w:t>
            </w:r>
          </w:p>
        </w:tc>
        <w:tc>
          <w:tcPr>
            <w:tcW w:w="1085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A33F8F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A33F8F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 w:val="restart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Гражданское и духовно-нравственное воспитание</w:t>
            </w:r>
            <w:r w:rsidRPr="00557106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Нахождение значения числового выражения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Выражения с переменным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Допустимые значения переменных в выражениях. Формулы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Сравнение значений выражений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Свойства действий над числам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а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02" w:type="dxa"/>
          </w:tcPr>
          <w:p w:rsidR="00B90A05" w:rsidRPr="00CA088A" w:rsidRDefault="0077293F" w:rsidP="007729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.  Приведение подобных слагаемых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02" w:type="dxa"/>
          </w:tcPr>
          <w:p w:rsidR="00B90A05" w:rsidRPr="00CA088A" w:rsidRDefault="0077293F" w:rsidP="007729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.  Раскрытие скобок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02" w:type="dxa"/>
          </w:tcPr>
          <w:p w:rsidR="00B90A05" w:rsidRPr="00CA088A" w:rsidRDefault="0077293F" w:rsidP="007729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9</w:t>
            </w:r>
          </w:p>
        </w:tc>
        <w:tc>
          <w:tcPr>
            <w:tcW w:w="5308" w:type="dxa"/>
          </w:tcPr>
          <w:p w:rsidR="00B90A05" w:rsidRPr="0077293F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93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 по теме «Преобразование выражений»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0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Уравнение и его корни. 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0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Основные свойства уравн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.10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088A">
              <w:rPr>
                <w:rFonts w:ascii="Times New Roman" w:hAnsi="Times New Roman" w:cs="Times New Roman"/>
                <w:sz w:val="24"/>
              </w:rPr>
              <w:t>Линейное уравнение с одной переменно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02" w:type="dxa"/>
          </w:tcPr>
          <w:p w:rsidR="00B90A05" w:rsidRPr="00CA088A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.10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088A">
              <w:rPr>
                <w:rFonts w:ascii="Times New Roman" w:hAnsi="Times New Roman" w:cs="Times New Roman"/>
                <w:sz w:val="24"/>
              </w:rPr>
              <w:t>Решение линейных уравн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02" w:type="dxa"/>
          </w:tcPr>
          <w:p w:rsidR="00B90A05" w:rsidRPr="00E65F11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.10</w:t>
            </w:r>
          </w:p>
        </w:tc>
        <w:tc>
          <w:tcPr>
            <w:tcW w:w="5308" w:type="dxa"/>
          </w:tcPr>
          <w:p w:rsidR="00B90A05" w:rsidRPr="00E65F1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с помощью уравнений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02" w:type="dxa"/>
          </w:tcPr>
          <w:p w:rsidR="00B90A05" w:rsidRPr="00E65F11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.10</w:t>
            </w:r>
          </w:p>
        </w:tc>
        <w:tc>
          <w:tcPr>
            <w:tcW w:w="5308" w:type="dxa"/>
          </w:tcPr>
          <w:p w:rsidR="00B90A05" w:rsidRPr="00E65F1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на движение с помощью уравн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02" w:type="dxa"/>
          </w:tcPr>
          <w:p w:rsidR="00B90A05" w:rsidRPr="00E65F11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.10</w:t>
            </w:r>
          </w:p>
        </w:tc>
        <w:tc>
          <w:tcPr>
            <w:tcW w:w="5308" w:type="dxa"/>
          </w:tcPr>
          <w:p w:rsidR="00B90A05" w:rsidRPr="00E65F1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на проценты с помощью уравн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02" w:type="dxa"/>
          </w:tcPr>
          <w:p w:rsidR="00B90A05" w:rsidRPr="00E65F11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.10</w:t>
            </w:r>
          </w:p>
        </w:tc>
        <w:tc>
          <w:tcPr>
            <w:tcW w:w="5308" w:type="dxa"/>
          </w:tcPr>
          <w:p w:rsidR="00B90A05" w:rsidRPr="00E65F1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Среднее арифметическое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02" w:type="dxa"/>
          </w:tcPr>
          <w:p w:rsidR="00B90A05" w:rsidRPr="00E65F11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.10</w:t>
            </w:r>
          </w:p>
        </w:tc>
        <w:tc>
          <w:tcPr>
            <w:tcW w:w="5308" w:type="dxa"/>
          </w:tcPr>
          <w:p w:rsidR="00B90A05" w:rsidRPr="00E65F1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азмах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02" w:type="dxa"/>
          </w:tcPr>
          <w:p w:rsidR="00B90A05" w:rsidRPr="00E65F11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.10</w:t>
            </w:r>
          </w:p>
        </w:tc>
        <w:tc>
          <w:tcPr>
            <w:tcW w:w="5308" w:type="dxa"/>
          </w:tcPr>
          <w:p w:rsidR="00B90A05" w:rsidRPr="00E65F1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Мода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02" w:type="dxa"/>
          </w:tcPr>
          <w:p w:rsidR="00B90A05" w:rsidRPr="00E65F11" w:rsidRDefault="0077293F" w:rsidP="007729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7.10</w:t>
            </w:r>
          </w:p>
        </w:tc>
        <w:tc>
          <w:tcPr>
            <w:tcW w:w="5308" w:type="dxa"/>
          </w:tcPr>
          <w:p w:rsidR="00B90A05" w:rsidRPr="00E65F1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Медиана как статистическая характеристика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02" w:type="dxa"/>
          </w:tcPr>
          <w:p w:rsidR="00B90A05" w:rsidRPr="00E65F11" w:rsidRDefault="0077293F" w:rsidP="007729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6.10</w:t>
            </w:r>
          </w:p>
        </w:tc>
        <w:tc>
          <w:tcPr>
            <w:tcW w:w="5308" w:type="dxa"/>
            <w:tcBorders>
              <w:bottom w:val="single" w:sz="4" w:space="0" w:color="auto"/>
            </w:tcBorders>
          </w:tcPr>
          <w:p w:rsidR="00B90A05" w:rsidRPr="00E65F11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</w:rPr>
              <w:t xml:space="preserve"> №2</w:t>
            </w:r>
            <w:r w:rsidRPr="00E65F11">
              <w:rPr>
                <w:rFonts w:ascii="Times New Roman" w:hAnsi="Times New Roman" w:cs="Times New Roman"/>
                <w:sz w:val="24"/>
              </w:rPr>
              <w:t xml:space="preserve"> по теме «Уравнения с одной переменной»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  <w:tcBorders>
              <w:bottom w:val="single" w:sz="4" w:space="0" w:color="auto"/>
            </w:tcBorders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08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ункции (11ч.)</w:t>
            </w:r>
          </w:p>
        </w:tc>
        <w:tc>
          <w:tcPr>
            <w:tcW w:w="1085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02" w:type="dxa"/>
          </w:tcPr>
          <w:p w:rsidR="00B90A05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1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Определение функци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 w:val="restart"/>
          </w:tcPr>
          <w:p w:rsidR="00B90A05" w:rsidRP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Эстетическое и трудовое воспитание</w:t>
            </w: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02" w:type="dxa"/>
          </w:tcPr>
          <w:p w:rsidR="00B90A05" w:rsidRPr="00800E73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1</w:t>
            </w:r>
          </w:p>
        </w:tc>
        <w:tc>
          <w:tcPr>
            <w:tcW w:w="5308" w:type="dxa"/>
          </w:tcPr>
          <w:p w:rsidR="00B90A05" w:rsidRPr="00800E73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0E73">
              <w:rPr>
                <w:rFonts w:ascii="Times New Roman" w:hAnsi="Times New Roman" w:cs="Times New Roman"/>
                <w:sz w:val="24"/>
                <w:szCs w:val="24"/>
              </w:rPr>
              <w:t>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значений функции по формул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открытие новых знаний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02" w:type="dxa"/>
          </w:tcPr>
          <w:p w:rsidR="00B90A05" w:rsidRPr="00800E73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1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E73">
              <w:rPr>
                <w:rFonts w:ascii="Times New Roman" w:hAnsi="Times New Roman" w:cs="Times New Roman"/>
                <w:sz w:val="24"/>
                <w:szCs w:val="24"/>
              </w:rPr>
              <w:t>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значений функции по формул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(закрепление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802" w:type="dxa"/>
          </w:tcPr>
          <w:p w:rsidR="00B90A05" w:rsidRPr="00800E73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11</w:t>
            </w:r>
          </w:p>
        </w:tc>
        <w:tc>
          <w:tcPr>
            <w:tcW w:w="5308" w:type="dxa"/>
          </w:tcPr>
          <w:p w:rsidR="00B90A05" w:rsidRPr="00800E73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График функци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02" w:type="dxa"/>
          </w:tcPr>
          <w:p w:rsidR="00B90A05" w:rsidRPr="00800E73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.11</w:t>
            </w:r>
          </w:p>
        </w:tc>
        <w:tc>
          <w:tcPr>
            <w:tcW w:w="5308" w:type="dxa"/>
          </w:tcPr>
          <w:p w:rsidR="00B90A05" w:rsidRPr="00800E73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Построение графика функци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02" w:type="dxa"/>
          </w:tcPr>
          <w:p w:rsidR="00B90A05" w:rsidRPr="00800E73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.11</w:t>
            </w:r>
          </w:p>
        </w:tc>
        <w:tc>
          <w:tcPr>
            <w:tcW w:w="5308" w:type="dxa"/>
          </w:tcPr>
          <w:p w:rsidR="00B90A05" w:rsidRPr="00800E73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Прямая пропорциональность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02" w:type="dxa"/>
          </w:tcPr>
          <w:p w:rsidR="00B90A05" w:rsidRPr="00800E73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.11</w:t>
            </w:r>
          </w:p>
        </w:tc>
        <w:tc>
          <w:tcPr>
            <w:tcW w:w="5308" w:type="dxa"/>
          </w:tcPr>
          <w:p w:rsidR="00B90A05" w:rsidRPr="00800E73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График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00E73">
              <w:rPr>
                <w:rFonts w:ascii="Times New Roman" w:hAnsi="Times New Roman" w:cs="Times New Roman"/>
                <w:sz w:val="24"/>
              </w:rPr>
              <w:t>прямой пропорциональност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02" w:type="dxa"/>
          </w:tcPr>
          <w:p w:rsidR="00B90A05" w:rsidRPr="00515EEA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.11</w:t>
            </w:r>
          </w:p>
        </w:tc>
        <w:tc>
          <w:tcPr>
            <w:tcW w:w="5308" w:type="dxa"/>
          </w:tcPr>
          <w:p w:rsidR="00B90A05" w:rsidRPr="00515EEA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</w:rPr>
              <w:t>Линейная функция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802" w:type="dxa"/>
          </w:tcPr>
          <w:p w:rsidR="00B90A05" w:rsidRPr="00515EEA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.11</w:t>
            </w:r>
          </w:p>
        </w:tc>
        <w:tc>
          <w:tcPr>
            <w:tcW w:w="5308" w:type="dxa"/>
          </w:tcPr>
          <w:p w:rsidR="00B90A05" w:rsidRPr="00515EEA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</w:rPr>
              <w:t>График линейной функци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02" w:type="dxa"/>
          </w:tcPr>
          <w:p w:rsidR="00B90A05" w:rsidRPr="00515EE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11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02" w:type="dxa"/>
          </w:tcPr>
          <w:p w:rsidR="00B90A05" w:rsidRPr="00515EEA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11</w:t>
            </w:r>
          </w:p>
        </w:tc>
        <w:tc>
          <w:tcPr>
            <w:tcW w:w="5308" w:type="dxa"/>
            <w:tcBorders>
              <w:bottom w:val="single" w:sz="4" w:space="0" w:color="auto"/>
            </w:tcBorders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ункции».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  <w:tcBorders>
              <w:bottom w:val="single" w:sz="4" w:space="0" w:color="auto"/>
            </w:tcBorders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333EAC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308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3EAC">
              <w:rPr>
                <w:rFonts w:ascii="Times New Roman" w:hAnsi="Times New Roman" w:cs="Times New Roman"/>
                <w:b/>
                <w:sz w:val="24"/>
              </w:rPr>
              <w:t>Степе</w:t>
            </w:r>
            <w:r>
              <w:rPr>
                <w:rFonts w:ascii="Times New Roman" w:hAnsi="Times New Roman" w:cs="Times New Roman"/>
                <w:b/>
                <w:sz w:val="24"/>
              </w:rPr>
              <w:t>нь с натуральным показателем (11</w:t>
            </w:r>
            <w:r w:rsidRPr="00333EAC">
              <w:rPr>
                <w:rFonts w:ascii="Times New Roman" w:hAnsi="Times New Roman" w:cs="Times New Roman"/>
                <w:b/>
                <w:sz w:val="24"/>
              </w:rPr>
              <w:t xml:space="preserve"> ч.)</w:t>
            </w:r>
          </w:p>
        </w:tc>
        <w:tc>
          <w:tcPr>
            <w:tcW w:w="1085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02" w:type="dxa"/>
          </w:tcPr>
          <w:p w:rsidR="00B90A05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2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>
              <w:t xml:space="preserve"> </w:t>
            </w:r>
            <w:r w:rsidRPr="00333EAC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натуральным показателем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 w:val="restart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0A05" w:rsidRP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</w:t>
            </w: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02" w:type="dxa"/>
          </w:tcPr>
          <w:p w:rsidR="00B90A05" w:rsidRPr="00255D1F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.12</w:t>
            </w:r>
          </w:p>
        </w:tc>
        <w:tc>
          <w:tcPr>
            <w:tcW w:w="5308" w:type="dxa"/>
          </w:tcPr>
          <w:p w:rsidR="00B90A05" w:rsidRPr="00255D1F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Умножение  степеней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802" w:type="dxa"/>
          </w:tcPr>
          <w:p w:rsidR="00B90A05" w:rsidRPr="00255D1F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.12</w:t>
            </w:r>
          </w:p>
        </w:tc>
        <w:tc>
          <w:tcPr>
            <w:tcW w:w="5308" w:type="dxa"/>
          </w:tcPr>
          <w:p w:rsidR="00B90A05" w:rsidRPr="00255D1F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Деление степене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02" w:type="dxa"/>
          </w:tcPr>
          <w:p w:rsidR="00B90A05" w:rsidRPr="00255D1F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.12</w:t>
            </w:r>
          </w:p>
        </w:tc>
        <w:tc>
          <w:tcPr>
            <w:tcW w:w="5308" w:type="dxa"/>
          </w:tcPr>
          <w:p w:rsidR="00B90A05" w:rsidRPr="00255D1F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Возведение в степень произведения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02" w:type="dxa"/>
          </w:tcPr>
          <w:p w:rsidR="00B90A05" w:rsidRPr="00255D1F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.12</w:t>
            </w:r>
          </w:p>
        </w:tc>
        <w:tc>
          <w:tcPr>
            <w:tcW w:w="5308" w:type="dxa"/>
          </w:tcPr>
          <w:p w:rsidR="00B90A05" w:rsidRPr="00255D1F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Возведение степени в степень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02" w:type="dxa"/>
          </w:tcPr>
          <w:p w:rsidR="00B90A05" w:rsidRPr="00636DE9" w:rsidRDefault="0077293F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2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6DE9">
              <w:rPr>
                <w:rFonts w:ascii="Times New Roman" w:hAnsi="Times New Roman" w:cs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802" w:type="dxa"/>
          </w:tcPr>
          <w:p w:rsidR="00B90A05" w:rsidRPr="00636DE9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12</w:t>
            </w:r>
          </w:p>
        </w:tc>
        <w:tc>
          <w:tcPr>
            <w:tcW w:w="5308" w:type="dxa"/>
          </w:tcPr>
          <w:p w:rsidR="00B90A05" w:rsidRPr="00636DE9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36DE9">
              <w:rPr>
                <w:rFonts w:ascii="Times New Roman" w:hAnsi="Times New Roman" w:cs="Times New Roman"/>
                <w:sz w:val="24"/>
              </w:rPr>
              <w:t>Умножение одночленов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802" w:type="dxa"/>
          </w:tcPr>
          <w:p w:rsidR="00B90A05" w:rsidRPr="00636DE9" w:rsidRDefault="0077293F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.12</w:t>
            </w:r>
          </w:p>
        </w:tc>
        <w:tc>
          <w:tcPr>
            <w:tcW w:w="5308" w:type="dxa"/>
          </w:tcPr>
          <w:p w:rsidR="00B90A05" w:rsidRPr="00636DE9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36DE9">
              <w:rPr>
                <w:rFonts w:ascii="Times New Roman" w:hAnsi="Times New Roman" w:cs="Times New Roman"/>
                <w:sz w:val="24"/>
              </w:rPr>
              <w:t>Возведение одночлена в степень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02" w:type="dxa"/>
          </w:tcPr>
          <w:p w:rsidR="00B90A05" w:rsidRPr="00694109" w:rsidRDefault="0077293F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.12</w:t>
            </w:r>
          </w:p>
        </w:tc>
        <w:tc>
          <w:tcPr>
            <w:tcW w:w="5308" w:type="dxa"/>
          </w:tcPr>
          <w:p w:rsidR="00B90A05" w:rsidRPr="00694109" w:rsidRDefault="00B90A05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94109">
              <w:rPr>
                <w:rFonts w:ascii="Times New Roman" w:hAnsi="Times New Roman" w:cs="Times New Roman"/>
                <w:sz w:val="24"/>
              </w:rPr>
              <w:t>Функция у=х</w:t>
            </w:r>
            <w:proofErr w:type="gramStart"/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proofErr w:type="gramEnd"/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 xml:space="preserve"> </w:t>
            </w:r>
            <w:r w:rsidRPr="00694109">
              <w:rPr>
                <w:rFonts w:ascii="Times New Roman" w:hAnsi="Times New Roman" w:cs="Times New Roman"/>
                <w:sz w:val="24"/>
              </w:rPr>
              <w:t>и ее график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02" w:type="dxa"/>
          </w:tcPr>
          <w:p w:rsidR="00B90A05" w:rsidRPr="00694109" w:rsidRDefault="0077293F" w:rsidP="0077293F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.01</w:t>
            </w:r>
          </w:p>
        </w:tc>
        <w:tc>
          <w:tcPr>
            <w:tcW w:w="5308" w:type="dxa"/>
          </w:tcPr>
          <w:p w:rsidR="00B90A05" w:rsidRPr="00694109" w:rsidRDefault="00B90A05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  <w:vertAlign w:val="superscript"/>
              </w:rPr>
            </w:pPr>
            <w:r w:rsidRPr="00694109">
              <w:rPr>
                <w:rFonts w:ascii="Times New Roman" w:hAnsi="Times New Roman" w:cs="Times New Roman"/>
                <w:sz w:val="24"/>
              </w:rPr>
              <w:t xml:space="preserve"> График  функции  у=х</w:t>
            </w:r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 xml:space="preserve">3   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802" w:type="dxa"/>
          </w:tcPr>
          <w:p w:rsidR="00B90A05" w:rsidRPr="00694109" w:rsidRDefault="0077293F" w:rsidP="004C1A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4C1A4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5308" w:type="dxa"/>
            <w:tcBorders>
              <w:bottom w:val="single" w:sz="4" w:space="0" w:color="auto"/>
            </w:tcBorders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4</w:t>
            </w: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тепень с натуральным показателем»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  <w:tcBorders>
              <w:bottom w:val="single" w:sz="4" w:space="0" w:color="auto"/>
            </w:tcBorders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694109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08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94109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 (17 ч.)</w:t>
            </w:r>
          </w:p>
        </w:tc>
        <w:tc>
          <w:tcPr>
            <w:tcW w:w="1085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</w:t>
            </w:r>
            <w:r w:rsidRPr="00BA4054">
              <w:rPr>
                <w:rFonts w:ascii="Times New Roman" w:hAnsi="Times New Roman" w:cs="Times New Roman"/>
                <w:sz w:val="24"/>
                <w:szCs w:val="24"/>
              </w:rPr>
              <w:t>Многочлен и его стандартный вид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 w:val="restart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</w:t>
            </w: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802" w:type="dxa"/>
          </w:tcPr>
          <w:p w:rsidR="00B90A05" w:rsidRPr="00BA4054" w:rsidRDefault="00B90A05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08" w:type="dxa"/>
          </w:tcPr>
          <w:p w:rsidR="00B90A05" w:rsidRPr="00BA4054" w:rsidRDefault="00B90A05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BA4054">
              <w:rPr>
                <w:rFonts w:ascii="Times New Roman" w:hAnsi="Times New Roman" w:cs="Times New Roman"/>
                <w:sz w:val="24"/>
              </w:rPr>
              <w:t>Сложение многочленов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02" w:type="dxa"/>
          </w:tcPr>
          <w:p w:rsidR="00B90A05" w:rsidRPr="00BA4054" w:rsidRDefault="00B90A05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08" w:type="dxa"/>
          </w:tcPr>
          <w:p w:rsidR="00B90A05" w:rsidRPr="00BA4054" w:rsidRDefault="00B90A05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BA4054">
              <w:rPr>
                <w:rFonts w:ascii="Times New Roman" w:hAnsi="Times New Roman" w:cs="Times New Roman"/>
                <w:sz w:val="24"/>
              </w:rPr>
              <w:t>Вычитание многочленов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802" w:type="dxa"/>
          </w:tcPr>
          <w:p w:rsidR="00B90A05" w:rsidRPr="00BA4054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4054">
              <w:rPr>
                <w:rFonts w:ascii="Times New Roman" w:hAnsi="Times New Roman" w:cs="Times New Roman"/>
                <w:sz w:val="24"/>
                <w:szCs w:val="24"/>
              </w:rPr>
              <w:t>Умножение одночлена на многочлен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802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08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умножения одночлена на многочлен при преобразовании выраж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802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08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умножения одночлена на многочлен при решении уравн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02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08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Вынесение общего множителя за скобк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02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08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вынесения общего множителя за скобки при разложении многочлена на множител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802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5308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вынесения общего множителя за скобки при решении уравн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02" w:type="dxa"/>
          </w:tcPr>
          <w:p w:rsidR="00B90A05" w:rsidRPr="00CA3B28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5   по теме «Сумма и разность многочленов. Произведение одночлена и многочлена</w:t>
            </w: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802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Умножение многочлена на многочлен</w:t>
            </w:r>
            <w:r>
              <w:t xml:space="preserve"> </w:t>
            </w:r>
            <w:r w:rsidRPr="002F2760">
              <w:rPr>
                <w:rFonts w:ascii="Times New Roman" w:hAnsi="Times New Roman" w:cs="Times New Roman"/>
                <w:i/>
                <w:sz w:val="24"/>
              </w:rPr>
              <w:t>(открытие новых знаний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802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308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У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жение многочлена на многочлен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02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  <w:tc>
          <w:tcPr>
            <w:tcW w:w="5308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B2381">
              <w:rPr>
                <w:rFonts w:ascii="Times New Roman" w:hAnsi="Times New Roman" w:cs="Times New Roman"/>
                <w:sz w:val="24"/>
              </w:rPr>
              <w:t>Разложение многочлена на множители способом группировк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802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5308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B2381">
              <w:rPr>
                <w:rFonts w:ascii="Times New Roman" w:hAnsi="Times New Roman" w:cs="Times New Roman"/>
                <w:sz w:val="24"/>
              </w:rPr>
              <w:t>Решение упражнений на тему « Разложение многочлена на множители способом группировки»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802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308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(открытие новых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знаний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3</w:t>
            </w:r>
          </w:p>
        </w:tc>
        <w:tc>
          <w:tcPr>
            <w:tcW w:w="802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308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802" w:type="dxa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308" w:type="dxa"/>
            <w:tcBorders>
              <w:bottom w:val="single" w:sz="4" w:space="0" w:color="auto"/>
            </w:tcBorders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6</w:t>
            </w: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Многочлены»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  <w:tcBorders>
              <w:bottom w:val="single" w:sz="4" w:space="0" w:color="auto"/>
            </w:tcBorders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dxa"/>
            <w:tcBorders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6B2381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08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b/>
                <w:sz w:val="24"/>
                <w:szCs w:val="24"/>
              </w:rPr>
              <w:t>Формулы сокращённ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го умножения (19</w:t>
            </w:r>
            <w:r w:rsidRPr="006B2381">
              <w:rPr>
                <w:rFonts w:ascii="Times New Roman" w:hAnsi="Times New Roman" w:cs="Times New Roman"/>
                <w:b/>
                <w:sz w:val="24"/>
                <w:szCs w:val="24"/>
              </w:rPr>
              <w:t>ч.)</w:t>
            </w:r>
          </w:p>
        </w:tc>
        <w:tc>
          <w:tcPr>
            <w:tcW w:w="1085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tcBorders>
              <w:left w:val="single" w:sz="4" w:space="0" w:color="auto"/>
              <w:right w:val="single" w:sz="4" w:space="0" w:color="auto"/>
            </w:tcBorders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Возведение в квадрат суммы и разности двух выражений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 w:val="restart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Эстетическое и трудовое воспитание</w:t>
            </w: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802" w:type="dxa"/>
          </w:tcPr>
          <w:p w:rsidR="00B90A05" w:rsidRPr="0088799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зведение в куб суммы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 xml:space="preserve"> двух выражений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в куб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ности двух выражений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802" w:type="dxa"/>
          </w:tcPr>
          <w:p w:rsidR="00B90A05" w:rsidRPr="0088799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 помощью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квадрата суммы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802" w:type="dxa"/>
          </w:tcPr>
          <w:p w:rsidR="00B90A05" w:rsidRPr="0088799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 помощью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ы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квадрата разност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802" w:type="dxa"/>
          </w:tcPr>
          <w:p w:rsidR="00B90A05" w:rsidRPr="006E3B8A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5308" w:type="dxa"/>
          </w:tcPr>
          <w:p w:rsidR="00B90A05" w:rsidRPr="006E3B8A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Умножение разности двух выражений на их сумму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802" w:type="dxa"/>
          </w:tcPr>
          <w:p w:rsidR="00B90A05" w:rsidRPr="006E3B8A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5308" w:type="dxa"/>
          </w:tcPr>
          <w:p w:rsidR="00B90A05" w:rsidRPr="006E3B8A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Использование формулы произведения  разности двух выражений на их сумму при преобразовании выраж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802" w:type="dxa"/>
          </w:tcPr>
          <w:p w:rsidR="00B90A05" w:rsidRPr="006E3B8A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5308" w:type="dxa"/>
          </w:tcPr>
          <w:p w:rsidR="00B90A05" w:rsidRPr="006E3B8A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Разложение разности квадратов на множител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802" w:type="dxa"/>
          </w:tcPr>
          <w:p w:rsidR="00B90A05" w:rsidRPr="006E3B8A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5308" w:type="dxa"/>
          </w:tcPr>
          <w:p w:rsidR="00B90A05" w:rsidRPr="006E3B8A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Использование формулы разности квадратов при нахождении значения выражения и при решении уравнений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802" w:type="dxa"/>
          </w:tcPr>
          <w:p w:rsidR="00B90A05" w:rsidRPr="006E3B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3B8A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уммы кубов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на множители </w:t>
            </w:r>
            <w:r w:rsidRPr="006E3B8A">
              <w:rPr>
                <w:rFonts w:ascii="Times New Roman" w:hAnsi="Times New Roman" w:cs="Times New Roman"/>
                <w:sz w:val="24"/>
                <w:szCs w:val="24"/>
              </w:rPr>
              <w:t>разности кубов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7 по теме: «Квадрат суммы 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азности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аз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вадратов. Сумма и разность кубов»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Преобразова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е целого выражения в многочлен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Преобразование целого выражения в мно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член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азложение многочлена на множители вынесением общего множителя за скобк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ешение упражнений на применение различных способов для разложения на множител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8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ормулы сокращенного умножения»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dxa"/>
            <w:shd w:val="clear" w:color="auto" w:fill="92CDDC" w:themeFill="accent5" w:themeFillTint="99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08" w:type="dxa"/>
            <w:shd w:val="clear" w:color="auto" w:fill="92CDDC" w:themeFill="accent5" w:themeFillTint="99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линейных уравнений (16</w:t>
            </w:r>
            <w:r w:rsidRPr="00E23D83">
              <w:rPr>
                <w:rFonts w:ascii="Times New Roman" w:hAnsi="Times New Roman" w:cs="Times New Roman"/>
                <w:b/>
                <w:sz w:val="24"/>
                <w:szCs w:val="24"/>
              </w:rPr>
              <w:t>ч.)</w:t>
            </w:r>
          </w:p>
        </w:tc>
        <w:tc>
          <w:tcPr>
            <w:tcW w:w="1085" w:type="dxa"/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двумя переменным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 w:val="restart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</w:t>
            </w: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График линейного уравнения с двумя переменным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Построение графика линейного уравнения с двумя переменными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802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308" w:type="dxa"/>
          </w:tcPr>
          <w:p w:rsidR="00B90A05" w:rsidRPr="00E23D83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х уравнений с двум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еременными</w:t>
            </w:r>
          </w:p>
        </w:tc>
        <w:tc>
          <w:tcPr>
            <w:tcW w:w="1085" w:type="dxa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0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08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308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085" w:type="dxa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308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802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способом подстановки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802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308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Способ сложения (</w:t>
            </w:r>
            <w:r w:rsidRPr="00AF70A7"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02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308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Способ сложения (</w:t>
            </w:r>
            <w:r w:rsidRPr="00AF70A7"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802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308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способом сложения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802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5308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</w:rPr>
              <w:t>Решение задач с помощью систем уравнений.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802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308" w:type="dxa"/>
          </w:tcPr>
          <w:p w:rsidR="00B90A05" w:rsidRPr="00AF70A7" w:rsidRDefault="00B90A05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9 по теме «Системы линей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802" w:type="dxa"/>
          </w:tcPr>
          <w:p w:rsidR="00B90A05" w:rsidRPr="002F1F03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1F03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2" w:type="dxa"/>
            <w:shd w:val="clear" w:color="auto" w:fill="92CDDC" w:themeFill="accent5" w:themeFillTint="99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08" w:type="dxa"/>
            <w:shd w:val="clear" w:color="auto" w:fill="92CDDC" w:themeFill="accent5" w:themeFillTint="99"/>
          </w:tcPr>
          <w:p w:rsidR="00B90A05" w:rsidRPr="007F5B41" w:rsidRDefault="00B90A05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7 класса (3 ч.)</w:t>
            </w:r>
          </w:p>
        </w:tc>
        <w:tc>
          <w:tcPr>
            <w:tcW w:w="1085" w:type="dxa"/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shd w:val="clear" w:color="auto" w:fill="92CDDC" w:themeFill="accent5" w:themeFillTint="99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02" w:type="dxa"/>
          </w:tcPr>
          <w:p w:rsidR="00B90A05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итоговой контрольной работе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 w:val="restart"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Гражданское и духовно-нравственное воспитание</w:t>
            </w: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802" w:type="dxa"/>
          </w:tcPr>
          <w:p w:rsidR="00B90A05" w:rsidRPr="007F5B41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5B41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0A05" w:rsidRPr="00CA088A" w:rsidTr="0077293F">
        <w:tc>
          <w:tcPr>
            <w:tcW w:w="724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802" w:type="dxa"/>
          </w:tcPr>
          <w:p w:rsidR="00B90A05" w:rsidRPr="002F1F03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308" w:type="dxa"/>
          </w:tcPr>
          <w:p w:rsidR="00B90A05" w:rsidRPr="00CA088A" w:rsidRDefault="00B90A05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1F0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Функции»</w:t>
            </w:r>
          </w:p>
        </w:tc>
        <w:tc>
          <w:tcPr>
            <w:tcW w:w="1085" w:type="dxa"/>
          </w:tcPr>
          <w:p w:rsidR="00B90A05" w:rsidRPr="00CA088A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70" w:type="dxa"/>
            <w:vMerge/>
          </w:tcPr>
          <w:p w:rsidR="00B90A05" w:rsidRDefault="00B90A05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B009F" w:rsidRDefault="00A51A0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: 102 часа</w:t>
      </w:r>
      <w:r w:rsidR="00F5492C">
        <w:rPr>
          <w:rFonts w:ascii="Times New Roman" w:hAnsi="Times New Roman" w:cs="Times New Roman"/>
          <w:b/>
          <w:sz w:val="24"/>
          <w:szCs w:val="24"/>
        </w:rPr>
        <w:t>.</w:t>
      </w: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Default="000878DB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90A05" w:rsidRDefault="00B90A05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90A05" w:rsidRDefault="00B90A05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90A05" w:rsidRDefault="00B90A05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90A05" w:rsidRDefault="00B90A05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90A05" w:rsidRDefault="00B90A05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90A05" w:rsidRDefault="00B90A05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216CA" w:rsidRDefault="000216CA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216CA" w:rsidRDefault="000216CA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90A05" w:rsidRDefault="00B90A05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181D" w:rsidRDefault="000C181D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Pr="000878DB" w:rsidRDefault="00112685" w:rsidP="00112685">
      <w:pPr>
        <w:suppressAutoHyphens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КАЛЕНД</w:t>
      </w:r>
      <w:r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АРНО-ТЕМАТИЧЕСКОЕ ПЛАНИРОВАНИЕ 8</w:t>
      </w: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 xml:space="preserve"> КЛАСС</w:t>
      </w:r>
    </w:p>
    <w:tbl>
      <w:tblPr>
        <w:tblStyle w:val="a6"/>
        <w:tblW w:w="11341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710"/>
        <w:gridCol w:w="850"/>
        <w:gridCol w:w="6521"/>
        <w:gridCol w:w="1276"/>
        <w:gridCol w:w="1984"/>
      </w:tblGrid>
      <w:tr w:rsidR="00B90A05" w:rsidTr="00B90A05">
        <w:tc>
          <w:tcPr>
            <w:tcW w:w="710" w:type="dxa"/>
          </w:tcPr>
          <w:p w:rsidR="00B90A05" w:rsidRPr="00A33F8F" w:rsidRDefault="00B90A05" w:rsidP="002457E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850" w:type="dxa"/>
          </w:tcPr>
          <w:p w:rsidR="00B90A05" w:rsidRPr="00A33F8F" w:rsidRDefault="00375ADE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Дата </w:t>
            </w:r>
          </w:p>
        </w:tc>
        <w:tc>
          <w:tcPr>
            <w:tcW w:w="6521" w:type="dxa"/>
          </w:tcPr>
          <w:p w:rsidR="00B90A05" w:rsidRPr="00A33F8F" w:rsidRDefault="00B90A05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1276" w:type="dxa"/>
          </w:tcPr>
          <w:p w:rsidR="00B90A05" w:rsidRPr="00A33F8F" w:rsidRDefault="00B90A05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1984" w:type="dxa"/>
          </w:tcPr>
          <w:p w:rsidR="00E42956" w:rsidRDefault="00E42956" w:rsidP="00E42956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Основные направления</w:t>
            </w:r>
          </w:p>
          <w:p w:rsidR="00E42956" w:rsidRDefault="00E42956" w:rsidP="00E42956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воспитательной</w:t>
            </w:r>
          </w:p>
          <w:p w:rsidR="00B90A05" w:rsidRPr="00A33F8F" w:rsidRDefault="00E42956" w:rsidP="00E42956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деятельности</w:t>
            </w:r>
          </w:p>
        </w:tc>
      </w:tr>
      <w:tr w:rsidR="00B90A05" w:rsidTr="00B90A05">
        <w:tc>
          <w:tcPr>
            <w:tcW w:w="710" w:type="dxa"/>
            <w:shd w:val="clear" w:color="auto" w:fill="B8CCE4" w:themeFill="accent1" w:themeFillTint="66"/>
          </w:tcPr>
          <w:p w:rsidR="00B90A05" w:rsidRPr="00A33F8F" w:rsidRDefault="00B90A05" w:rsidP="002457E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50" w:type="dxa"/>
            <w:shd w:val="clear" w:color="auto" w:fill="B8CCE4" w:themeFill="accent1" w:themeFillTint="66"/>
          </w:tcPr>
          <w:p w:rsidR="00B90A05" w:rsidRDefault="00B90A05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6521" w:type="dxa"/>
            <w:shd w:val="clear" w:color="auto" w:fill="B8CCE4" w:themeFill="accent1" w:themeFillTint="66"/>
          </w:tcPr>
          <w:p w:rsidR="00B90A05" w:rsidRPr="00A33F8F" w:rsidRDefault="00B90A05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1.Повторение </w:t>
            </w:r>
          </w:p>
        </w:tc>
        <w:tc>
          <w:tcPr>
            <w:tcW w:w="1276" w:type="dxa"/>
            <w:shd w:val="clear" w:color="auto" w:fill="B8CCE4" w:themeFill="accent1" w:themeFillTint="66"/>
          </w:tcPr>
          <w:p w:rsidR="00B90A05" w:rsidRPr="00A33F8F" w:rsidRDefault="00B90A05" w:rsidP="000C181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1984" w:type="dxa"/>
            <w:shd w:val="clear" w:color="auto" w:fill="B8CCE4" w:themeFill="accent1" w:themeFillTint="66"/>
          </w:tcPr>
          <w:p w:rsidR="00B90A05" w:rsidRDefault="00B90A05" w:rsidP="000C181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A33F8F" w:rsidRDefault="00B90A05" w:rsidP="002457E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850" w:type="dxa"/>
          </w:tcPr>
          <w:p w:rsidR="00B90A05" w:rsidRPr="009C65EE" w:rsidRDefault="00375ADE" w:rsidP="002457E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09</w:t>
            </w:r>
          </w:p>
        </w:tc>
        <w:tc>
          <w:tcPr>
            <w:tcW w:w="6521" w:type="dxa"/>
          </w:tcPr>
          <w:p w:rsidR="00B90A05" w:rsidRPr="009C65EE" w:rsidRDefault="00B90A05" w:rsidP="002457E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9C65EE">
              <w:rPr>
                <w:rFonts w:ascii="Times New Roman" w:hAnsi="Times New Roman" w:cs="Times New Roman"/>
                <w:sz w:val="24"/>
              </w:rPr>
              <w:t>Повторение. Свойство степени с натуральным показателем.</w:t>
            </w:r>
          </w:p>
        </w:tc>
        <w:tc>
          <w:tcPr>
            <w:tcW w:w="1276" w:type="dxa"/>
          </w:tcPr>
          <w:p w:rsidR="00B90A05" w:rsidRDefault="00B90A05" w:rsidP="000C181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984" w:type="dxa"/>
            <w:vMerge w:val="restart"/>
          </w:tcPr>
          <w:p w:rsidR="00B90A05" w:rsidRDefault="00B90A05" w:rsidP="000C18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0A05" w:rsidRDefault="00B90A05" w:rsidP="000C181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</w:t>
            </w:r>
          </w:p>
        </w:tc>
      </w:tr>
      <w:tr w:rsidR="00B90A05" w:rsidTr="00B90A05">
        <w:tc>
          <w:tcPr>
            <w:tcW w:w="710" w:type="dxa"/>
          </w:tcPr>
          <w:p w:rsidR="00B90A05" w:rsidRPr="00A33F8F" w:rsidRDefault="00B90A05" w:rsidP="002457E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  <w:tc>
          <w:tcPr>
            <w:tcW w:w="850" w:type="dxa"/>
          </w:tcPr>
          <w:p w:rsidR="00B90A05" w:rsidRPr="009C65EE" w:rsidRDefault="00375ADE" w:rsidP="002457E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.09</w:t>
            </w:r>
          </w:p>
        </w:tc>
        <w:tc>
          <w:tcPr>
            <w:tcW w:w="6521" w:type="dxa"/>
          </w:tcPr>
          <w:p w:rsidR="00B90A05" w:rsidRPr="009C65EE" w:rsidRDefault="00B90A05" w:rsidP="002457E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9C65EE">
              <w:rPr>
                <w:rFonts w:ascii="Times New Roman" w:hAnsi="Times New Roman" w:cs="Times New Roman"/>
                <w:sz w:val="24"/>
              </w:rPr>
              <w:t>Повторение. Формулы сокращенного умножения</w:t>
            </w:r>
          </w:p>
        </w:tc>
        <w:tc>
          <w:tcPr>
            <w:tcW w:w="1276" w:type="dxa"/>
          </w:tcPr>
          <w:p w:rsidR="00B90A05" w:rsidRDefault="00B90A05" w:rsidP="000C181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984" w:type="dxa"/>
            <w:vMerge/>
          </w:tcPr>
          <w:p w:rsidR="00B90A05" w:rsidRDefault="00B90A05" w:rsidP="000C181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A33F8F" w:rsidRDefault="00B90A05" w:rsidP="002457E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850" w:type="dxa"/>
          </w:tcPr>
          <w:p w:rsidR="00B90A05" w:rsidRDefault="00375ADE" w:rsidP="002457E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.09</w:t>
            </w:r>
          </w:p>
        </w:tc>
        <w:tc>
          <w:tcPr>
            <w:tcW w:w="6521" w:type="dxa"/>
          </w:tcPr>
          <w:p w:rsidR="00B90A05" w:rsidRPr="009C65EE" w:rsidRDefault="00B90A05" w:rsidP="002457E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Повторение. Решение систем уравнений с двумя переменными. </w:t>
            </w:r>
          </w:p>
        </w:tc>
        <w:tc>
          <w:tcPr>
            <w:tcW w:w="1276" w:type="dxa"/>
          </w:tcPr>
          <w:p w:rsidR="00B90A05" w:rsidRDefault="00B90A05" w:rsidP="000C181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984" w:type="dxa"/>
            <w:vMerge/>
          </w:tcPr>
          <w:p w:rsidR="00B90A05" w:rsidRDefault="00B90A05" w:rsidP="000C181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B90A05" w:rsidTr="00B90A05">
        <w:tc>
          <w:tcPr>
            <w:tcW w:w="710" w:type="dxa"/>
            <w:shd w:val="clear" w:color="auto" w:fill="B8CCE4" w:themeFill="accent1" w:themeFillTint="66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shd w:val="clear" w:color="auto" w:fill="B8CCE4" w:themeFill="accent1" w:themeFillTint="66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  <w:shd w:val="clear" w:color="auto" w:fill="B8CCE4" w:themeFill="accent1" w:themeFillTint="66"/>
          </w:tcPr>
          <w:p w:rsidR="00B90A05" w:rsidRPr="007B009F" w:rsidRDefault="00B90A05" w:rsidP="00BF7F4F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.</w:t>
            </w: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Рациональные дроби</w:t>
            </w:r>
          </w:p>
        </w:tc>
        <w:tc>
          <w:tcPr>
            <w:tcW w:w="1276" w:type="dxa"/>
            <w:shd w:val="clear" w:color="auto" w:fill="B8CCE4" w:themeFill="accent1" w:themeFillTint="66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3</w:t>
            </w:r>
          </w:p>
        </w:tc>
        <w:tc>
          <w:tcPr>
            <w:tcW w:w="1984" w:type="dxa"/>
            <w:shd w:val="clear" w:color="auto" w:fill="B8CCE4" w:themeFill="accent1" w:themeFillTint="66"/>
          </w:tcPr>
          <w:p w:rsidR="00B90A05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циональные выражени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 w:val="restart"/>
          </w:tcPr>
          <w:p w:rsidR="00B90A05" w:rsidRDefault="00B90A05" w:rsidP="002457EF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Гражданское и духовно-нравственное воспитание</w:t>
            </w: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рациональных выраж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Основное свойство дроби. 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кращение дробей.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и закрепление по теме: «Основное свойство дроби. Сокращение дробей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дробей с одинаковыми знаменателями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2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читание дробей с одинаковыми знаменателями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7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дробей с разными знаменателями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8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читание дробей с разными знаменателями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</w:t>
            </w:r>
          </w:p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9.09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и вычитание дробей с разными знаменателями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по теме: "Сумма и разность дробей"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.10</w:t>
            </w:r>
          </w:p>
        </w:tc>
        <w:tc>
          <w:tcPr>
            <w:tcW w:w="6521" w:type="dxa"/>
          </w:tcPr>
          <w:p w:rsidR="00B90A05" w:rsidRPr="00F97856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F97856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онтрольная работа №1  по теме: «Сумма и разность дробей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</w:t>
            </w:r>
          </w:p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Умножение дробе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озведение дроби в степень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авило деления   дробе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прощ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ражени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правило делени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Деление   дробе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рациональных выраж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2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рациональных выраж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3</w:t>
            </w:r>
          </w:p>
        </w:tc>
        <w:tc>
          <w:tcPr>
            <w:tcW w:w="850" w:type="dxa"/>
          </w:tcPr>
          <w:p w:rsidR="00B90A05" w:rsidRPr="007B009F" w:rsidRDefault="00375ADE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5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Функция у =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k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/х и её свойства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850" w:type="dxa"/>
          </w:tcPr>
          <w:p w:rsidR="00B90A05" w:rsidRPr="007B009F" w:rsidRDefault="00375ADE" w:rsidP="00F97856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  <w:r w:rsidR="00F9785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.10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Построение графика функции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y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=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k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/ х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5</w:t>
            </w:r>
          </w:p>
        </w:tc>
        <w:tc>
          <w:tcPr>
            <w:tcW w:w="850" w:type="dxa"/>
          </w:tcPr>
          <w:p w:rsidR="00B90A05" w:rsidRDefault="00375ADE" w:rsidP="00F97856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  <w:r w:rsidR="00F9785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.10</w:t>
            </w:r>
          </w:p>
        </w:tc>
        <w:tc>
          <w:tcPr>
            <w:tcW w:w="6521" w:type="dxa"/>
          </w:tcPr>
          <w:p w:rsidR="00B90A05" w:rsidRPr="00F97856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F97856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онтрольная работа №2 по теме: «Преобразование, произведение и частное дробей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850" w:type="dxa"/>
          </w:tcPr>
          <w:p w:rsidR="00B90A05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.11</w:t>
            </w:r>
          </w:p>
        </w:tc>
        <w:tc>
          <w:tcPr>
            <w:tcW w:w="6521" w:type="dxa"/>
          </w:tcPr>
          <w:p w:rsidR="00B90A05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</w:t>
            </w:r>
            <w:r w:rsidR="00F9785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. Решение задач.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  <w:shd w:val="clear" w:color="auto" w:fill="92CDDC" w:themeFill="accent5" w:themeFillTint="99"/>
          </w:tcPr>
          <w:p w:rsidR="00B90A05" w:rsidRPr="007B009F" w:rsidRDefault="00B90A05" w:rsidP="00BF7F4F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3.</w:t>
            </w: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вадратные корни</w:t>
            </w:r>
          </w:p>
        </w:tc>
        <w:tc>
          <w:tcPr>
            <w:tcW w:w="1276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1984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7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циональные числа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 w:val="restart"/>
          </w:tcPr>
          <w:p w:rsidR="00B90A05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</w:t>
            </w: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ррациональные числа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9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корни.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рифметический квадратный корень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1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7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равнение </w: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6"/>
                <w:sz w:val="24"/>
                <w:szCs w:val="24"/>
                <w:lang w:eastAsia="ar-SA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2pt;height:16.3pt" o:ole="">
                  <v:imagedata r:id="rId9" o:title=""/>
                </v:shape>
                <o:OLEObject Type="Embed" ProgID="Equation.DSMT4" ShapeID="_x0000_i1025" DrawAspect="Content" ObjectID="_1757096455" r:id="rId10"/>
              </w:objec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2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2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хождение приближённых значений квадратного корн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3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3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Функция  </w: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10"/>
                <w:sz w:val="24"/>
                <w:szCs w:val="24"/>
                <w:lang w:eastAsia="ar-SA"/>
              </w:rPr>
              <w:object w:dxaOrig="760" w:dyaOrig="380">
                <v:shape id="_x0000_i1026" type="#_x0000_t75" style="width:38.8pt;height:18.15pt" o:ole="">
                  <v:imagedata r:id="rId11" o:title=""/>
                </v:shape>
                <o:OLEObject Type="Embed" ProgID="Equation.DSMT4" ShapeID="_x0000_i1026" DrawAspect="Content" ObjectID="_1757096456" r:id="rId12"/>
              </w:objec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10"/>
                <w:sz w:val="24"/>
                <w:szCs w:val="24"/>
                <w:lang w:eastAsia="ar-SA"/>
              </w:rPr>
              <w:t xml:space="preserve"> и её график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34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4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дроби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5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9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произведени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6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0.11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степени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7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.12</w:t>
            </w:r>
          </w:p>
        </w:tc>
        <w:tc>
          <w:tcPr>
            <w:tcW w:w="6521" w:type="dxa"/>
          </w:tcPr>
          <w:p w:rsidR="00B90A05" w:rsidRPr="00F97856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F97856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онтрольная работа № 3  по теме «Квадратные корни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8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.12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Вынесение множителя за знак</w:t>
            </w:r>
            <w:r w:rsidR="00F97856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рня.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9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.12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несение множителя под  знак корня.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0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.12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выражений, содержащих квадратные корни.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1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.12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кращение дробей, содержащих квадратные корни.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.12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свобождение знаменателя в дроби от иррациональности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3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.12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выражений с использованием формул сокращенного умножени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4</w:t>
            </w:r>
          </w:p>
        </w:tc>
        <w:tc>
          <w:tcPr>
            <w:tcW w:w="850" w:type="dxa"/>
          </w:tcPr>
          <w:p w:rsidR="00B90A05" w:rsidRPr="007B009F" w:rsidRDefault="00F97856" w:rsidP="00F97856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.12</w:t>
            </w:r>
          </w:p>
        </w:tc>
        <w:tc>
          <w:tcPr>
            <w:tcW w:w="6521" w:type="dxa"/>
          </w:tcPr>
          <w:p w:rsidR="00B90A05" w:rsidRPr="00F97856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F97856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онтрольная работа № 4  по теме « Применение свойств арифметического квадратного корня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5</w:t>
            </w:r>
          </w:p>
        </w:tc>
        <w:tc>
          <w:tcPr>
            <w:tcW w:w="850" w:type="dxa"/>
          </w:tcPr>
          <w:p w:rsidR="00B90A05" w:rsidRPr="007B009F" w:rsidRDefault="00F97856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.12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Упрощение выражений, содержащих квадратные корни.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  <w:shd w:val="clear" w:color="auto" w:fill="92CDDC" w:themeFill="accent5" w:themeFillTint="99"/>
          </w:tcPr>
          <w:p w:rsidR="00B90A05" w:rsidRPr="007B009F" w:rsidRDefault="00B90A05" w:rsidP="00BF7F4F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4.</w:t>
            </w: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1276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1984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6</w:t>
            </w:r>
          </w:p>
        </w:tc>
        <w:tc>
          <w:tcPr>
            <w:tcW w:w="850" w:type="dxa"/>
          </w:tcPr>
          <w:p w:rsidR="00B90A05" w:rsidRPr="007B009F" w:rsidRDefault="00185F2C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2.12</w:t>
            </w: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еполные квадратные уравнени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 w:val="restart"/>
          </w:tcPr>
          <w:p w:rsidR="00B90A05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  <w:p w:rsidR="00B90A05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7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ых уравн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8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9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ого уравнения по формуле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0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спользование формулы корней квадратного уравнени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1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квадратных уравн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2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 дискриминанта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3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Теорема Виета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4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ых уравнений с помощью теоремы Виета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5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и закрепление по теме: «Квадратные уравнения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6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5 по теме «Квадратные уравнения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7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Дробные рациональные уравнения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8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ставление схемы решения дробных рациональных уравн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9</w:t>
            </w:r>
          </w:p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дробных рациональных уравн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0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Графическое решение дробных рациональных уравн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1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рациональных уравнений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2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ставление и решение рационального уравнения в задачах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3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равнение с параметром 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4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уравнений с параметром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6 по теме «Дробные рациональные уравнения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850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B90A05" w:rsidRPr="007B009F" w:rsidRDefault="00B90A05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 « Дробные рациональные уравнения»</w:t>
            </w:r>
          </w:p>
        </w:tc>
        <w:tc>
          <w:tcPr>
            <w:tcW w:w="1276" w:type="dxa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  <w:shd w:val="clear" w:color="auto" w:fill="92CDDC" w:themeFill="accent5" w:themeFillTint="99"/>
          </w:tcPr>
          <w:p w:rsidR="00B90A05" w:rsidRPr="007B009F" w:rsidRDefault="00B90A05" w:rsidP="00BF7F4F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5.</w:t>
            </w: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1276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1984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7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Числовые неравенства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 w:val="restart"/>
          </w:tcPr>
          <w:p w:rsidR="00544C62" w:rsidRDefault="00544C62" w:rsidP="002457EF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4C62" w:rsidRDefault="00544C62" w:rsidP="002457EF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</w:t>
            </w: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8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равнение значений числовых неравенств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9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числовых неравенств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0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спользование свойств числовых неравенств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1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числовых неравенств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2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Умножение числовых неравенств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3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бсолютная погрешность приближения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4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тносительная погрешность  приближения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75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7 по теме «Числовые неравенства»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6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Пересечение множеств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7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ъединение множеств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Числовые промежутки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9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Числовые промежутки на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ординатно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прямой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0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неравенств с одной переменной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1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вносильные неравенства с одной переменной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2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неравенств с одной переменной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3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систем неравенств с одной переменной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4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двойного неравенства с одной переменной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5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8 по теме «Неравенства»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6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: «Неравенства»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  <w:shd w:val="clear" w:color="auto" w:fill="92CDDC" w:themeFill="accent5" w:themeFillTint="99"/>
          </w:tcPr>
          <w:p w:rsidR="00B90A05" w:rsidRPr="007B009F" w:rsidRDefault="00B90A05" w:rsidP="00BF7F4F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6.</w:t>
            </w: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Степень с целым показателем. Элементы статистики.</w:t>
            </w:r>
          </w:p>
        </w:tc>
        <w:tc>
          <w:tcPr>
            <w:tcW w:w="1276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1984" w:type="dxa"/>
            <w:shd w:val="clear" w:color="auto" w:fill="92CDDC" w:themeFill="accent5" w:themeFillTint="99"/>
          </w:tcPr>
          <w:p w:rsidR="00B90A05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rPr>
          <w:trHeight w:val="324"/>
        </w:trPr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7</w:t>
            </w:r>
          </w:p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пределение степени с целым отрицательным показателем.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 w:val="restart"/>
          </w:tcPr>
          <w:p w:rsidR="00544C62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Гражданское и духовно-нравственное воспитание</w:t>
            </w: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8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дставление чисел в виде степени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9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степени с целым показателем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0</w:t>
            </w:r>
          </w:p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прощ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ражени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свойство степени с целым показателем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1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андартный вид числа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2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андартный вид числа в задачах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3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9 по теме «Степень с целым отрицательным показателем»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4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Сбор и группировка статистических данных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5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глядное представление статистической информации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6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глядное представление статистической информации в задачах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7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Дисперсия и среднее квадратичное отклонение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B90A05" w:rsidTr="00B90A05">
        <w:tc>
          <w:tcPr>
            <w:tcW w:w="71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521" w:type="dxa"/>
            <w:shd w:val="clear" w:color="auto" w:fill="92CDDC" w:themeFill="accent5" w:themeFillTint="99"/>
          </w:tcPr>
          <w:p w:rsidR="00B90A05" w:rsidRPr="007B009F" w:rsidRDefault="00B90A05" w:rsidP="00BF7F4F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7.</w:t>
            </w: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276" w:type="dxa"/>
            <w:shd w:val="clear" w:color="auto" w:fill="92CDDC" w:themeFill="accent5" w:themeFillTint="99"/>
          </w:tcPr>
          <w:p w:rsidR="00B90A05" w:rsidRPr="007B009F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84" w:type="dxa"/>
            <w:shd w:val="clear" w:color="auto" w:fill="92CDDC" w:themeFill="accent5" w:themeFillTint="99"/>
          </w:tcPr>
          <w:p w:rsidR="00B90A05" w:rsidRDefault="00B90A05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8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Рациональные дроби»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 w:val="restart"/>
          </w:tcPr>
          <w:p w:rsidR="00544C62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  <w:p w:rsidR="00544C62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</w:t>
            </w:r>
          </w:p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9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тоговая контрольная работа.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C32314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100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C32314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</w:pPr>
            <w:r w:rsidRPr="00C32314"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10</w:t>
            </w:r>
            <w:r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850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6521" w:type="dxa"/>
          </w:tcPr>
          <w:p w:rsidR="00544C62" w:rsidRPr="007B009F" w:rsidRDefault="00544C62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Квадратные корни»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,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«Квадратные уравнения».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  <w:tr w:rsidR="00544C62" w:rsidTr="00B90A05">
        <w:tc>
          <w:tcPr>
            <w:tcW w:w="710" w:type="dxa"/>
          </w:tcPr>
          <w:p w:rsidR="00544C62" w:rsidRPr="00C32314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</w:pPr>
            <w:r w:rsidRPr="00C32314"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10</w:t>
            </w:r>
            <w:r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850" w:type="dxa"/>
          </w:tcPr>
          <w:p w:rsidR="00544C62" w:rsidRPr="007B009F" w:rsidRDefault="00544C62" w:rsidP="0010368C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6521" w:type="dxa"/>
          </w:tcPr>
          <w:p w:rsidR="00544C62" w:rsidRPr="007B009F" w:rsidRDefault="00544C62" w:rsidP="00E702E5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Степень с целым показателем»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, «Неравенства»</w:t>
            </w:r>
          </w:p>
        </w:tc>
        <w:tc>
          <w:tcPr>
            <w:tcW w:w="1276" w:type="dxa"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4" w:type="dxa"/>
            <w:vMerge/>
          </w:tcPr>
          <w:p w:rsidR="00544C62" w:rsidRPr="007B009F" w:rsidRDefault="00544C62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</w:tr>
    </w:tbl>
    <w:p w:rsidR="000878DB" w:rsidRDefault="00C32314" w:rsidP="007B009F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ИТОГО: 102 часа</w:t>
      </w:r>
      <w:r w:rsidR="000878DB">
        <w:rPr>
          <w:rFonts w:ascii="Times New Roman" w:hAnsi="Times New Roman" w:cs="Times New Roman"/>
          <w:b/>
          <w:sz w:val="24"/>
        </w:rPr>
        <w:t>.</w:t>
      </w: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10368C" w:rsidRDefault="0010368C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0C181D" w:rsidRDefault="000C181D" w:rsidP="0038689A">
      <w:pPr>
        <w:jc w:val="right"/>
        <w:rPr>
          <w:rFonts w:ascii="Times New Roman" w:hAnsi="Times New Roman" w:cs="Times New Roman"/>
          <w:b/>
          <w:sz w:val="24"/>
        </w:rPr>
      </w:pPr>
    </w:p>
    <w:p w:rsidR="0038689A" w:rsidRDefault="0038689A" w:rsidP="0038689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КАЛЕНД</w:t>
      </w:r>
      <w:r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АРНО-ТЕМАТИЧЕСКОЕ ПЛАНИРОВАНИЕ 9</w:t>
      </w: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 xml:space="preserve"> КЛАСС</w:t>
      </w:r>
    </w:p>
    <w:p w:rsidR="0038689A" w:rsidRDefault="0038689A" w:rsidP="0038689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</w:p>
    <w:tbl>
      <w:tblPr>
        <w:tblStyle w:val="a6"/>
        <w:tblW w:w="0" w:type="auto"/>
        <w:tblInd w:w="-176" w:type="dxa"/>
        <w:tblLook w:val="04A0" w:firstRow="1" w:lastRow="0" w:firstColumn="1" w:lastColumn="0" w:noHBand="0" w:noVBand="1"/>
      </w:tblPr>
      <w:tblGrid>
        <w:gridCol w:w="576"/>
        <w:gridCol w:w="756"/>
        <w:gridCol w:w="6171"/>
        <w:gridCol w:w="1351"/>
        <w:gridCol w:w="1970"/>
      </w:tblGrid>
      <w:tr w:rsidR="00544C62" w:rsidTr="00E42956">
        <w:tc>
          <w:tcPr>
            <w:tcW w:w="576" w:type="dxa"/>
          </w:tcPr>
          <w:p w:rsidR="00544C62" w:rsidRPr="00A33F8F" w:rsidRDefault="00544C62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559" w:type="dxa"/>
          </w:tcPr>
          <w:p w:rsidR="00544C62" w:rsidRPr="00A33F8F" w:rsidRDefault="00185F2C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Дата </w:t>
            </w:r>
          </w:p>
        </w:tc>
        <w:tc>
          <w:tcPr>
            <w:tcW w:w="6662" w:type="dxa"/>
          </w:tcPr>
          <w:p w:rsidR="00544C62" w:rsidRPr="00A33F8F" w:rsidRDefault="00544C62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1418" w:type="dxa"/>
          </w:tcPr>
          <w:p w:rsidR="00544C62" w:rsidRPr="00A33F8F" w:rsidRDefault="00544C62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1418" w:type="dxa"/>
          </w:tcPr>
          <w:p w:rsidR="00E42956" w:rsidRDefault="00E42956" w:rsidP="00E42956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Основные направления</w:t>
            </w:r>
          </w:p>
          <w:p w:rsidR="00E42956" w:rsidRDefault="00E42956" w:rsidP="00E42956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воспитательной</w:t>
            </w:r>
          </w:p>
          <w:p w:rsidR="00544C62" w:rsidRPr="00A33F8F" w:rsidRDefault="00E42956" w:rsidP="00E42956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деятельности</w:t>
            </w:r>
          </w:p>
        </w:tc>
      </w:tr>
      <w:tr w:rsidR="00544C62" w:rsidTr="00E42956">
        <w:tc>
          <w:tcPr>
            <w:tcW w:w="576" w:type="dxa"/>
            <w:shd w:val="clear" w:color="auto" w:fill="92CDDC" w:themeFill="accent5" w:themeFillTint="99"/>
          </w:tcPr>
          <w:p w:rsidR="00544C62" w:rsidRPr="00A33F8F" w:rsidRDefault="00544C62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59" w:type="dxa"/>
            <w:shd w:val="clear" w:color="auto" w:fill="92CDDC" w:themeFill="accent5" w:themeFillTint="99"/>
          </w:tcPr>
          <w:p w:rsidR="00544C62" w:rsidRDefault="00544C62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6662" w:type="dxa"/>
            <w:shd w:val="clear" w:color="auto" w:fill="92CDDC" w:themeFill="accent5" w:themeFillTint="99"/>
          </w:tcPr>
          <w:p w:rsidR="00544C62" w:rsidRPr="00A33F8F" w:rsidRDefault="00544C62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.Повторение.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A33F8F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6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A33F8F" w:rsidRDefault="00544C62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559" w:type="dxa"/>
          </w:tcPr>
          <w:p w:rsidR="00544C62" w:rsidRPr="00042B5D" w:rsidRDefault="00185F2C" w:rsidP="00042B5D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09</w:t>
            </w:r>
          </w:p>
        </w:tc>
        <w:tc>
          <w:tcPr>
            <w:tcW w:w="6662" w:type="dxa"/>
          </w:tcPr>
          <w:p w:rsidR="00544C62" w:rsidRPr="00042B5D" w:rsidRDefault="00544C62" w:rsidP="00042B5D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042B5D">
              <w:rPr>
                <w:rFonts w:ascii="Times New Roman" w:hAnsi="Times New Roman" w:cs="Times New Roman"/>
                <w:sz w:val="24"/>
              </w:rPr>
              <w:t>Повторение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 xml:space="preserve"> Действия с обыкновенными </w:t>
            </w: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робями</w:t>
            </w:r>
          </w:p>
        </w:tc>
        <w:tc>
          <w:tcPr>
            <w:tcW w:w="1418" w:type="dxa"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418" w:type="dxa"/>
            <w:vMerge w:val="restart"/>
          </w:tcPr>
          <w:p w:rsidR="00544C62" w:rsidRDefault="00544C62" w:rsidP="00544C62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</w:t>
            </w:r>
          </w:p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A33F8F" w:rsidRDefault="00544C62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  <w:tc>
          <w:tcPr>
            <w:tcW w:w="559" w:type="dxa"/>
          </w:tcPr>
          <w:p w:rsidR="00544C62" w:rsidRDefault="00185F2C" w:rsidP="00E3518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9</w:t>
            </w:r>
          </w:p>
        </w:tc>
        <w:tc>
          <w:tcPr>
            <w:tcW w:w="6662" w:type="dxa"/>
          </w:tcPr>
          <w:p w:rsidR="00544C62" w:rsidRPr="00042B5D" w:rsidRDefault="00544C62" w:rsidP="00E3518D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десятичны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 Положительные и отрицательные числа.</w:t>
            </w:r>
          </w:p>
        </w:tc>
        <w:tc>
          <w:tcPr>
            <w:tcW w:w="1418" w:type="dxa"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418" w:type="dxa"/>
            <w:vMerge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A33F8F" w:rsidRDefault="00544C62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559" w:type="dxa"/>
          </w:tcPr>
          <w:p w:rsidR="00544C62" w:rsidRDefault="00185F2C" w:rsidP="00E3518D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.09</w:t>
            </w:r>
          </w:p>
        </w:tc>
        <w:tc>
          <w:tcPr>
            <w:tcW w:w="6662" w:type="dxa"/>
          </w:tcPr>
          <w:p w:rsidR="00544C62" w:rsidRPr="00042B5D" w:rsidRDefault="00544C62" w:rsidP="00E3518D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. Свойства степени.</w:t>
            </w:r>
          </w:p>
        </w:tc>
        <w:tc>
          <w:tcPr>
            <w:tcW w:w="1418" w:type="dxa"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418" w:type="dxa"/>
            <w:vMerge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Default="00544C62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4</w:t>
            </w:r>
          </w:p>
        </w:tc>
        <w:tc>
          <w:tcPr>
            <w:tcW w:w="559" w:type="dxa"/>
          </w:tcPr>
          <w:p w:rsidR="00544C62" w:rsidRDefault="00185F2C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.09</w:t>
            </w:r>
          </w:p>
        </w:tc>
        <w:tc>
          <w:tcPr>
            <w:tcW w:w="6662" w:type="dxa"/>
          </w:tcPr>
          <w:p w:rsidR="00544C62" w:rsidRPr="00042B5D" w:rsidRDefault="00544C62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. Формулы сокращенного умножения.</w:t>
            </w:r>
          </w:p>
        </w:tc>
        <w:tc>
          <w:tcPr>
            <w:tcW w:w="1418" w:type="dxa"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418" w:type="dxa"/>
            <w:vMerge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Default="00544C62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5</w:t>
            </w:r>
          </w:p>
        </w:tc>
        <w:tc>
          <w:tcPr>
            <w:tcW w:w="559" w:type="dxa"/>
          </w:tcPr>
          <w:p w:rsidR="00544C62" w:rsidRDefault="00185F2C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.09</w:t>
            </w:r>
          </w:p>
        </w:tc>
        <w:tc>
          <w:tcPr>
            <w:tcW w:w="6662" w:type="dxa"/>
          </w:tcPr>
          <w:p w:rsidR="00544C62" w:rsidRPr="00042B5D" w:rsidRDefault="00544C62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. Решение линейных и квадратных уравнений.</w:t>
            </w:r>
          </w:p>
        </w:tc>
        <w:tc>
          <w:tcPr>
            <w:tcW w:w="1418" w:type="dxa"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418" w:type="dxa"/>
            <w:vMerge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Default="00544C62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6</w:t>
            </w:r>
          </w:p>
        </w:tc>
        <w:tc>
          <w:tcPr>
            <w:tcW w:w="559" w:type="dxa"/>
          </w:tcPr>
          <w:p w:rsidR="00544C62" w:rsidRDefault="00185F2C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.09</w:t>
            </w:r>
          </w:p>
        </w:tc>
        <w:tc>
          <w:tcPr>
            <w:tcW w:w="6662" w:type="dxa"/>
          </w:tcPr>
          <w:p w:rsidR="00544C62" w:rsidRPr="00042B5D" w:rsidRDefault="00544C62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. Решение неравенств.</w:t>
            </w:r>
          </w:p>
        </w:tc>
        <w:tc>
          <w:tcPr>
            <w:tcW w:w="1418" w:type="dxa"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418" w:type="dxa"/>
            <w:vMerge/>
          </w:tcPr>
          <w:p w:rsidR="00544C62" w:rsidRDefault="00544C62" w:rsidP="001126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544C62" w:rsidTr="00E42956">
        <w:tc>
          <w:tcPr>
            <w:tcW w:w="576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9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  <w:shd w:val="clear" w:color="auto" w:fill="92CDDC" w:themeFill="accent5" w:themeFillTint="99"/>
          </w:tcPr>
          <w:p w:rsidR="00544C62" w:rsidRPr="007B009F" w:rsidRDefault="00544C62" w:rsidP="00235FAA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.</w:t>
            </w: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0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 w:val="restart"/>
          </w:tcPr>
          <w:p w:rsidR="00544C62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Гражданское и духовно-нравственное воспитание</w:t>
            </w: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.0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ласть определения функци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.0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ласть значения функции. 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.0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войства функций </w:t>
            </w:r>
            <w:r w:rsidRPr="007B00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закрепление знаний)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.0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Функция. Область определения и область значен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.0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й трехчлен и его корн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.0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деление из трехчлена квадрата двучлена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квадратного трехчлена на множител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по теме: «Квадратный трёхчлен и его корни». 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10</w:t>
            </w:r>
          </w:p>
        </w:tc>
        <w:tc>
          <w:tcPr>
            <w:tcW w:w="6662" w:type="dxa"/>
          </w:tcPr>
          <w:p w:rsidR="00544C62" w:rsidRPr="00185F2C" w:rsidRDefault="00544C62" w:rsidP="00A206B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5F2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1 по теме: «Функц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Функция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ее график и свойства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 у = a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n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, используя свойства функции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  y= a(x-m)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графика функций у = а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+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а(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: «Квадратичная функция: свойства и график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.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= 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n</w:t>
            </w:r>
            <w:proofErr w:type="gramEnd"/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рень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тепен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rPr>
                <w:rFonts w:ascii="Times New Roman" w:eastAsia="Times New Roman" w:hAnsi="Times New Roman" w:cs="Times New Roman"/>
                <w:color w:val="000000"/>
                <w:spacing w:val="-2"/>
                <w:w w:val="93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рациональным показателем. Обобщение по теме: « Квадратичная функц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11</w:t>
            </w:r>
          </w:p>
        </w:tc>
        <w:tc>
          <w:tcPr>
            <w:tcW w:w="6662" w:type="dxa"/>
          </w:tcPr>
          <w:p w:rsidR="00544C62" w:rsidRPr="00185F2C" w:rsidRDefault="00544C62" w:rsidP="00A206B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5F2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2 по теме:  «Квадратичная функц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9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  <w:shd w:val="clear" w:color="auto" w:fill="92CDDC" w:themeFill="accent5" w:themeFillTint="99"/>
          </w:tcPr>
          <w:p w:rsidR="00544C62" w:rsidRPr="007B009F" w:rsidRDefault="00544C62" w:rsidP="00235FA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.</w:t>
            </w: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Целое уравнение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 w:val="restart"/>
          </w:tcPr>
          <w:p w:rsidR="00544C62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</w:t>
            </w: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ое уравнение и его корн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устимые значения подкоренного выражен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рациональные уравнен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рациональные уравнения и их решен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4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и их решения с помощью введения новой переменной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ение упражнений по теме «Дробные рациональные уравнен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.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»Дробные рациональные уравнен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неравенства второй степени с одной переменной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вт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ой степени с одной переменной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методом интервалов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методом интервалов на упражнениях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вт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ой степени в задачах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3 по теме: «Уравнения и неравенства с одной переменной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9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  <w:shd w:val="clear" w:color="auto" w:fill="92CDDC" w:themeFill="accent5" w:themeFillTint="99"/>
          </w:tcPr>
          <w:p w:rsidR="00544C62" w:rsidRPr="007B009F" w:rsidRDefault="00544C62" w:rsidP="00235FA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.</w:t>
            </w: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Уравнения и неравенства с двумя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ременными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Уравнение с двумя переменным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 w:val="restart"/>
          </w:tcPr>
          <w:p w:rsidR="00544C62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</w:t>
            </w: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тепени уравнен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ение уравнения по графику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559" w:type="dxa"/>
          </w:tcPr>
          <w:p w:rsidR="00544C62" w:rsidRPr="007B009F" w:rsidRDefault="00185F2C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.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способ решения систем уравнений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способом подстановк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графическим способом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аналитическим способом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способом сложен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закрепление по теме: «Решение систем уравнений второй степени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систем уравнений второй степен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закрепление по теме: «Решение задач с помощью систем уравнений второй степени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а с двумя переменным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оритм решения неравенства с двумя переменным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истемы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с дв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я переменным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4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9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  <w:shd w:val="clear" w:color="auto" w:fill="92CDDC" w:themeFill="accent5" w:themeFillTint="99"/>
          </w:tcPr>
          <w:p w:rsidR="00544C62" w:rsidRPr="007B009F" w:rsidRDefault="00544C62" w:rsidP="00235FA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.</w:t>
            </w: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рифметическая и геометрическая прогрессии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Последовательност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 w:val="restart"/>
          </w:tcPr>
          <w:p w:rsidR="00544C62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пределение арифметической прогресси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-го члена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 арифметической прогресси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</w:t>
            </w:r>
            <w:r w:rsidRPr="00D33EF6">
              <w:rPr>
                <w:rFonts w:ascii="Times New Roman" w:eastAsia="Times New Roman" w:hAnsi="Times New Roman" w:cs="Times New Roman"/>
                <w:i/>
                <w:color w:val="000000"/>
                <w:spacing w:val="-6"/>
                <w:sz w:val="24"/>
                <w:szCs w:val="24"/>
                <w:lang w:eastAsia="ru-RU"/>
              </w:rPr>
              <w:t>(открытие новых знаний)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ение формул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в задачах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6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Обобщение 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рифметическая прогресс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5 по теме: «Арифметическая прогрессия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Анализ контрольной работы. Определение геометрической прогресси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Формула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-го члена геометрической прогресси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Формула суммы  первых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 членов геометрической прогресси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Применение формулы суммы первых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членов геометрической прогрессии при решении упражнений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Геометрическая прогресс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дготовка к контрольной работе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6 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 теме: «Геометрическая прогресс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9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  <w:shd w:val="clear" w:color="auto" w:fill="92CDDC" w:themeFill="accent5" w:themeFillTint="99"/>
          </w:tcPr>
          <w:p w:rsidR="00544C62" w:rsidRPr="007B009F" w:rsidRDefault="00544C62" w:rsidP="00235FAA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.</w:t>
            </w: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 комбинаторики и теории вероятностей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Примеры комбинаторных задач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 w:val="restart"/>
          </w:tcPr>
          <w:p w:rsidR="00544C62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90A05">
              <w:rPr>
                <w:rFonts w:ascii="Times New Roman" w:hAnsi="Times New Roman" w:cs="Times New Roman"/>
                <w:sz w:val="24"/>
                <w:szCs w:val="24"/>
              </w:rPr>
              <w:t>Гражданское и духовно-нравственное воспитание</w:t>
            </w: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становки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ерестановок при решении задач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размещен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змещения при решении задач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очетан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сочетания при решении задач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случайного событ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сительная частота случайного событ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равновозможных событий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случайного события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готовка к контрольной работе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7 по теме: «Элементы комбинаторики и теории вероятностей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9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</w:p>
        </w:tc>
        <w:tc>
          <w:tcPr>
            <w:tcW w:w="6662" w:type="dxa"/>
            <w:shd w:val="clear" w:color="auto" w:fill="92CDDC" w:themeFill="accent5" w:themeFillTint="99"/>
          </w:tcPr>
          <w:p w:rsidR="00544C62" w:rsidRPr="007B009F" w:rsidRDefault="00544C62" w:rsidP="00235FAA">
            <w:pPr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7.</w:t>
            </w:r>
            <w:r w:rsidRPr="007B009F"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418" w:type="dxa"/>
            <w:shd w:val="clear" w:color="auto" w:fill="92CDDC" w:themeFill="accent5" w:themeFillTint="99"/>
          </w:tcPr>
          <w:p w:rsidR="00544C62" w:rsidRDefault="00544C62" w:rsidP="00A206BB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 контрольной работы. Повторение темы: «Нахождение значения числового выражен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 w:val="restart"/>
          </w:tcPr>
          <w:p w:rsidR="00544C62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</w:p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</w:t>
            </w: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Преобразование выражений, содержащих квадратные корни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Формулы сокращенного выражения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Тождественные преобразования выражений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азложение многочлена на множители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Степень с целым показателем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линейных уравнений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квадратных уравнений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систем уравнений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« Решение неравенств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систем неравенств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 Свойства функций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44C62" w:rsidTr="00E42956">
        <w:tc>
          <w:tcPr>
            <w:tcW w:w="576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559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662" w:type="dxa"/>
          </w:tcPr>
          <w:p w:rsidR="00544C62" w:rsidRPr="007B009F" w:rsidRDefault="00544C62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Элементы комбинаторики и теории вероятностей»</w:t>
            </w:r>
          </w:p>
        </w:tc>
        <w:tc>
          <w:tcPr>
            <w:tcW w:w="1418" w:type="dxa"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Merge/>
          </w:tcPr>
          <w:p w:rsidR="00544C62" w:rsidRPr="007B009F" w:rsidRDefault="00544C62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38689A" w:rsidRPr="007B009F" w:rsidRDefault="0038689A" w:rsidP="0038689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ИТОГО: 102 часа.</w:t>
      </w: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112685" w:rsidRDefault="00112685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F0183F" w:rsidRPr="00F0183F" w:rsidRDefault="00F0183F" w:rsidP="00F0183F">
      <w:pPr>
        <w:shd w:val="clear" w:color="auto" w:fill="FFFFFF" w:themeFill="background1"/>
        <w:spacing w:after="0"/>
        <w:ind w:left="284" w:hanging="284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 Согласовано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заместитель директора по УВР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МБОУ СОШ 68 г</w:t>
      </w:r>
      <w:proofErr w:type="gramStart"/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.Б</w:t>
      </w:r>
      <w:proofErr w:type="gramEnd"/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елореченска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___________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1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__.08.2020 г.</w:t>
      </w:r>
    </w:p>
    <w:p w:rsidR="00F0183F" w:rsidRPr="00F0183F" w:rsidRDefault="00F0183F" w:rsidP="00F0183F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F0183F" w:rsidRPr="00F0183F" w:rsidRDefault="00F0183F" w:rsidP="00F0183F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Муниципальное образование </w:t>
      </w:r>
      <w:proofErr w:type="spellStart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Белореченский</w:t>
      </w:r>
      <w:proofErr w:type="spellEnd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йон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город Белореченск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Муниципальное бюджетное общеобразовательное учреждение средняя общеобразовательная школа № 68</w:t>
      </w:r>
      <w:r w:rsidR="003F77E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имени А.И. Макаренко</w:t>
      </w: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города Белореченска муниципального образования </w:t>
      </w:r>
      <w:proofErr w:type="spellStart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Белореченский</w:t>
      </w:r>
      <w:proofErr w:type="spellEnd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йон</w:t>
      </w:r>
    </w:p>
    <w:p w:rsidR="00F0183F" w:rsidRPr="00F0183F" w:rsidRDefault="00F0183F" w:rsidP="00F0183F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F0183F" w:rsidRPr="00F0183F" w:rsidRDefault="00F0183F" w:rsidP="00F0183F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F0183F" w:rsidRPr="00F0183F" w:rsidRDefault="00F0183F" w:rsidP="00F0183F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</w:pPr>
      <w:r w:rsidRPr="00F0183F"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  <w:t xml:space="preserve">КАЛЕНДАРНО-ТЕМАТИЧЕСКОЕ 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0183F"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  <w:t>ПЛАНИРОВАНИЕ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о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алгебре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Класс </w:t>
      </w: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color w:val="000000"/>
          <w:spacing w:val="4"/>
          <w:sz w:val="28"/>
          <w:szCs w:val="28"/>
        </w:rPr>
        <w:t>7</w:t>
      </w: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б</w:t>
      </w:r>
    </w:p>
    <w:p w:rsidR="00F0183F" w:rsidRPr="00F0183F" w:rsidRDefault="00F0183F" w:rsidP="00F0183F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Учитель </w:t>
      </w: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ab/>
      </w:r>
      <w:proofErr w:type="spellStart"/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>Джигутанова</w:t>
      </w:r>
      <w:proofErr w:type="spellEnd"/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Юлия Петровна</w:t>
      </w: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ab/>
      </w:r>
    </w:p>
    <w:p w:rsidR="00F0183F" w:rsidRPr="00F0183F" w:rsidRDefault="00F0183F" w:rsidP="00F0183F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0183F" w:rsidRPr="00F0183F" w:rsidRDefault="00F0183F" w:rsidP="00F0183F">
      <w:pPr>
        <w:shd w:val="clear" w:color="auto" w:fill="FFFFFF" w:themeFill="background1"/>
        <w:tabs>
          <w:tab w:val="left" w:leader="underscore" w:pos="3898"/>
          <w:tab w:val="left" w:leader="underscore" w:pos="6974"/>
        </w:tabs>
        <w:spacing w:after="0"/>
        <w:jc w:val="both"/>
        <w:rPr>
          <w:rFonts w:ascii="Times New Roman" w:hAnsi="Times New Roman" w:cs="Times New Roman"/>
          <w:i/>
          <w:color w:val="000000"/>
          <w:spacing w:val="-4"/>
          <w:sz w:val="28"/>
          <w:szCs w:val="28"/>
          <w:u w:val="single"/>
        </w:rPr>
      </w:pPr>
      <w:r w:rsidRPr="00F0183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Количество часов: всего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</w:rPr>
        <w:t>102</w:t>
      </w:r>
      <w:r w:rsidRPr="00F0183F">
        <w:rPr>
          <w:rFonts w:ascii="Times New Roman" w:hAnsi="Times New Roman" w:cs="Times New Roman"/>
          <w:i/>
          <w:color w:val="000000"/>
          <w:spacing w:val="-1"/>
          <w:sz w:val="28"/>
          <w:szCs w:val="28"/>
          <w:u w:val="single"/>
        </w:rPr>
        <w:t xml:space="preserve"> час</w:t>
      </w:r>
      <w:r w:rsidRPr="00F0183F">
        <w:rPr>
          <w:rFonts w:ascii="Times New Roman" w:hAnsi="Times New Roman" w:cs="Times New Roman"/>
          <w:i/>
          <w:color w:val="000000"/>
          <w:spacing w:val="-2"/>
          <w:sz w:val="28"/>
          <w:szCs w:val="28"/>
          <w:u w:val="single"/>
        </w:rPr>
        <w:t>ов</w:t>
      </w: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; в неделю </w:t>
      </w:r>
      <w:r>
        <w:rPr>
          <w:rFonts w:ascii="Times New Roman" w:hAnsi="Times New Roman" w:cs="Times New Roman"/>
          <w:color w:val="000000"/>
          <w:spacing w:val="-2"/>
          <w:sz w:val="28"/>
          <w:szCs w:val="28"/>
        </w:rPr>
        <w:t>3</w:t>
      </w:r>
      <w:r w:rsidRPr="00F0183F">
        <w:rPr>
          <w:rFonts w:ascii="Times New Roman" w:hAnsi="Times New Roman" w:cs="Times New Roman"/>
          <w:i/>
          <w:color w:val="000000"/>
          <w:spacing w:val="-2"/>
          <w:sz w:val="28"/>
          <w:szCs w:val="28"/>
          <w:u w:val="single"/>
        </w:rPr>
        <w:t xml:space="preserve"> </w:t>
      </w:r>
      <w:r w:rsidRPr="00F0183F">
        <w:rPr>
          <w:rFonts w:ascii="Times New Roman" w:hAnsi="Times New Roman" w:cs="Times New Roman"/>
          <w:i/>
          <w:color w:val="000000"/>
          <w:spacing w:val="-4"/>
          <w:sz w:val="28"/>
          <w:szCs w:val="28"/>
          <w:u w:val="single"/>
        </w:rPr>
        <w:t>часа</w:t>
      </w:r>
    </w:p>
    <w:p w:rsidR="00F0183F" w:rsidRPr="00F0183F" w:rsidRDefault="00F0183F" w:rsidP="00F0183F">
      <w:pPr>
        <w:shd w:val="clear" w:color="auto" w:fill="FFFFFF" w:themeFill="background1"/>
        <w:tabs>
          <w:tab w:val="left" w:leader="underscore" w:pos="3898"/>
          <w:tab w:val="left" w:leader="underscore" w:pos="697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0183F" w:rsidRDefault="00F0183F" w:rsidP="00F0183F">
      <w:pPr>
        <w:pStyle w:val="2"/>
        <w:shd w:val="clear" w:color="auto" w:fill="FFFFFF" w:themeFill="background1"/>
        <w:spacing w:line="240" w:lineRule="auto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235FA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Планирование составлено на основе</w:t>
      </w:r>
      <w:r w:rsidRPr="00235FA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35FA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рабочей программы  </w:t>
      </w:r>
      <w:proofErr w:type="spellStart"/>
      <w:r w:rsidRPr="00235FA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Джигутановой</w:t>
      </w:r>
      <w:proofErr w:type="spellEnd"/>
      <w:r w:rsidRPr="00235FA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Юлии Петровны  Алгебра  7-9 класс, утверждённой решением педсовета, протокол    № 1 от </w:t>
      </w:r>
      <w:r w:rsidR="003F77E4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31</w:t>
      </w:r>
      <w:r w:rsidRPr="00235FA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.08 .2020г</w:t>
      </w:r>
    </w:p>
    <w:p w:rsidR="00235FAA" w:rsidRPr="00235FAA" w:rsidRDefault="00235FAA" w:rsidP="00235FAA"/>
    <w:p w:rsidR="00F0183F" w:rsidRPr="00F0183F" w:rsidRDefault="00F0183F" w:rsidP="00F0183F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z w:val="28"/>
          <w:szCs w:val="28"/>
        </w:rPr>
        <w:t>ФГОС-2014</w:t>
      </w:r>
    </w:p>
    <w:p w:rsidR="00F0183F" w:rsidRPr="00235FAA" w:rsidRDefault="00F0183F" w:rsidP="00F0183F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235FAA">
        <w:rPr>
          <w:rFonts w:ascii="Times New Roman" w:hAnsi="Times New Roman" w:cs="Times New Roman"/>
          <w:sz w:val="28"/>
          <w:szCs w:val="28"/>
        </w:rPr>
        <w:t>Учебник: Алгебра 7 класс: учеб</w:t>
      </w:r>
      <w:proofErr w:type="gramStart"/>
      <w:r w:rsidRPr="00235FAA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35FA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35FAA">
        <w:rPr>
          <w:rFonts w:ascii="Times New Roman" w:hAnsi="Times New Roman" w:cs="Times New Roman"/>
          <w:sz w:val="28"/>
          <w:szCs w:val="28"/>
        </w:rPr>
        <w:t>д</w:t>
      </w:r>
      <w:proofErr w:type="gramEnd"/>
      <w:r w:rsidRPr="00235FAA">
        <w:rPr>
          <w:rFonts w:ascii="Times New Roman" w:hAnsi="Times New Roman" w:cs="Times New Roman"/>
          <w:sz w:val="28"/>
          <w:szCs w:val="28"/>
        </w:rPr>
        <w:t xml:space="preserve">ля общеобразовательных организаций с приложением на электронном носителе / [Ю. Н. Макарычев, Н. Г. </w:t>
      </w:r>
      <w:proofErr w:type="spellStart"/>
      <w:r w:rsidRPr="00235FAA">
        <w:rPr>
          <w:rFonts w:ascii="Times New Roman" w:hAnsi="Times New Roman" w:cs="Times New Roman"/>
          <w:sz w:val="28"/>
          <w:szCs w:val="28"/>
        </w:rPr>
        <w:t>Миндюк</w:t>
      </w:r>
      <w:proofErr w:type="spellEnd"/>
      <w:r w:rsidRPr="00235FAA">
        <w:rPr>
          <w:rFonts w:ascii="Times New Roman" w:hAnsi="Times New Roman" w:cs="Times New Roman"/>
          <w:sz w:val="28"/>
          <w:szCs w:val="28"/>
        </w:rPr>
        <w:t xml:space="preserve">, К. И. </w:t>
      </w:r>
      <w:proofErr w:type="spellStart"/>
      <w:r w:rsidRPr="00235FAA">
        <w:rPr>
          <w:rFonts w:ascii="Times New Roman" w:hAnsi="Times New Roman" w:cs="Times New Roman"/>
          <w:sz w:val="28"/>
          <w:szCs w:val="28"/>
        </w:rPr>
        <w:t>Нешкова</w:t>
      </w:r>
      <w:proofErr w:type="spellEnd"/>
      <w:r w:rsidRPr="00235FAA">
        <w:rPr>
          <w:rFonts w:ascii="Times New Roman" w:hAnsi="Times New Roman" w:cs="Times New Roman"/>
          <w:sz w:val="28"/>
          <w:szCs w:val="28"/>
        </w:rPr>
        <w:t xml:space="preserve">, С. Б. Суворова]; под ред. С. А. </w:t>
      </w:r>
      <w:proofErr w:type="spellStart"/>
      <w:r w:rsidRPr="00235FAA">
        <w:rPr>
          <w:rFonts w:ascii="Times New Roman" w:hAnsi="Times New Roman" w:cs="Times New Roman"/>
          <w:sz w:val="28"/>
          <w:szCs w:val="28"/>
        </w:rPr>
        <w:t>Теляковского</w:t>
      </w:r>
      <w:proofErr w:type="spellEnd"/>
      <w:r w:rsidRPr="00235FAA">
        <w:rPr>
          <w:rFonts w:ascii="Times New Roman" w:hAnsi="Times New Roman" w:cs="Times New Roman"/>
          <w:sz w:val="28"/>
          <w:szCs w:val="28"/>
        </w:rPr>
        <w:t xml:space="preserve">. – 3 </w:t>
      </w:r>
      <w:r w:rsidR="00F05143">
        <w:rPr>
          <w:rFonts w:ascii="Times New Roman" w:hAnsi="Times New Roman" w:cs="Times New Roman"/>
          <w:sz w:val="28"/>
          <w:szCs w:val="28"/>
        </w:rPr>
        <w:t>– е изд. – М.: Просвещение, 2017</w:t>
      </w:r>
      <w:r w:rsidRPr="00235FAA">
        <w:rPr>
          <w:rFonts w:ascii="Times New Roman" w:hAnsi="Times New Roman" w:cs="Times New Roman"/>
          <w:sz w:val="28"/>
          <w:szCs w:val="28"/>
        </w:rPr>
        <w:t>.</w:t>
      </w: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430C8" w:rsidRDefault="00A430C8" w:rsidP="007B009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42EB" w:rsidRDefault="00B842EB" w:rsidP="007B009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42EB" w:rsidRDefault="00B842EB" w:rsidP="007B009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216CA" w:rsidRDefault="000216CA" w:rsidP="007B009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842EB" w:rsidRPr="00235FAA" w:rsidRDefault="00B842EB" w:rsidP="007B009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F0183F" w:rsidRDefault="00F0183F" w:rsidP="000B7BC3">
      <w:pPr>
        <w:rPr>
          <w:rFonts w:ascii="Times New Roman" w:hAnsi="Times New Roman" w:cs="Times New Roman"/>
          <w:b/>
          <w:sz w:val="24"/>
        </w:rPr>
      </w:pPr>
    </w:p>
    <w:tbl>
      <w:tblPr>
        <w:tblStyle w:val="a6"/>
        <w:tblW w:w="1119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576"/>
        <w:gridCol w:w="3394"/>
        <w:gridCol w:w="5103"/>
        <w:gridCol w:w="709"/>
        <w:gridCol w:w="709"/>
        <w:gridCol w:w="708"/>
      </w:tblGrid>
      <w:tr w:rsidR="00F0183F" w:rsidTr="00A430C8">
        <w:tc>
          <w:tcPr>
            <w:tcW w:w="576" w:type="dxa"/>
            <w:shd w:val="clear" w:color="auto" w:fill="FFFF00"/>
          </w:tcPr>
          <w:p w:rsidR="00F0183F" w:rsidRPr="00A33F8F" w:rsidRDefault="00F0183F" w:rsidP="00F0183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3394" w:type="dxa"/>
            <w:shd w:val="clear" w:color="auto" w:fill="FFFF00"/>
          </w:tcPr>
          <w:p w:rsidR="00F0183F" w:rsidRPr="00A33F8F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5103" w:type="dxa"/>
            <w:shd w:val="clear" w:color="auto" w:fill="FFFF00"/>
          </w:tcPr>
          <w:p w:rsidR="00F0183F" w:rsidRPr="00A33F8F" w:rsidRDefault="00F0183F" w:rsidP="00F1619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Характеристика   основных видов деятельности учащихся</w:t>
            </w:r>
          </w:p>
        </w:tc>
        <w:tc>
          <w:tcPr>
            <w:tcW w:w="709" w:type="dxa"/>
            <w:shd w:val="clear" w:color="auto" w:fill="FFFF00"/>
          </w:tcPr>
          <w:p w:rsidR="00F0183F" w:rsidRPr="000C181D" w:rsidRDefault="00F0183F" w:rsidP="00F0183F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C181D">
              <w:rPr>
                <w:rFonts w:ascii="Times New Roman" w:hAnsi="Times New Roman" w:cs="Times New Roman"/>
                <w:sz w:val="16"/>
                <w:szCs w:val="16"/>
              </w:rPr>
              <w:t>Кол-во часов</w:t>
            </w:r>
          </w:p>
        </w:tc>
        <w:tc>
          <w:tcPr>
            <w:tcW w:w="709" w:type="dxa"/>
            <w:shd w:val="clear" w:color="auto" w:fill="FFFF00"/>
          </w:tcPr>
          <w:p w:rsidR="00F0183F" w:rsidRPr="000C181D" w:rsidRDefault="00F0183F" w:rsidP="00F0183F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C181D">
              <w:rPr>
                <w:rFonts w:ascii="Times New Roman" w:hAnsi="Times New Roman" w:cs="Times New Roman"/>
                <w:sz w:val="16"/>
                <w:szCs w:val="16"/>
              </w:rPr>
              <w:t>Дата по плану</w:t>
            </w:r>
          </w:p>
        </w:tc>
        <w:tc>
          <w:tcPr>
            <w:tcW w:w="708" w:type="dxa"/>
            <w:shd w:val="clear" w:color="auto" w:fill="FFFF00"/>
          </w:tcPr>
          <w:p w:rsidR="00F0183F" w:rsidRPr="000C181D" w:rsidRDefault="00F0183F" w:rsidP="00F0183F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C181D">
              <w:rPr>
                <w:rFonts w:ascii="Times New Roman" w:hAnsi="Times New Roman" w:cs="Times New Roman"/>
                <w:sz w:val="16"/>
                <w:szCs w:val="16"/>
              </w:rPr>
              <w:t>Дата по факту</w:t>
            </w:r>
          </w:p>
        </w:tc>
      </w:tr>
      <w:tr w:rsidR="00F0183F" w:rsidTr="00A430C8">
        <w:tc>
          <w:tcPr>
            <w:tcW w:w="576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394" w:type="dxa"/>
          </w:tcPr>
          <w:p w:rsidR="00F0183F" w:rsidRPr="00A33F8F" w:rsidRDefault="00F0183F" w:rsidP="00F0183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Повторение</w:t>
            </w:r>
          </w:p>
        </w:tc>
        <w:tc>
          <w:tcPr>
            <w:tcW w:w="5103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09" w:type="dxa"/>
          </w:tcPr>
          <w:p w:rsidR="00F0183F" w:rsidRPr="00A33F8F" w:rsidRDefault="00F0183F" w:rsidP="00F0183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709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08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0183F" w:rsidTr="00A430C8">
        <w:tc>
          <w:tcPr>
            <w:tcW w:w="576" w:type="dxa"/>
          </w:tcPr>
          <w:p w:rsidR="00F0183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3394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Делимость чисел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обыкновенными дробями</w:t>
            </w:r>
          </w:p>
        </w:tc>
        <w:tc>
          <w:tcPr>
            <w:tcW w:w="5103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изученного материала. Вспоминают, какие действия производят с обыкновенными дробями.</w:t>
            </w:r>
          </w:p>
        </w:tc>
        <w:tc>
          <w:tcPr>
            <w:tcW w:w="709" w:type="dxa"/>
          </w:tcPr>
          <w:p w:rsidR="00F0183F" w:rsidRPr="00A33F8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08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0183F" w:rsidTr="00A430C8">
        <w:tc>
          <w:tcPr>
            <w:tcW w:w="576" w:type="dxa"/>
          </w:tcPr>
          <w:p w:rsidR="00F0183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3394" w:type="dxa"/>
          </w:tcPr>
          <w:p w:rsidR="00F0183F" w:rsidRPr="00B0559B" w:rsidRDefault="00F0183F" w:rsidP="00F0183F">
            <w:pPr>
              <w:rPr>
                <w:rFonts w:ascii="Times New Roman" w:hAnsi="Times New Roman"/>
                <w:sz w:val="24"/>
                <w:szCs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десятичны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 Положительные и отрицательные числа.</w:t>
            </w:r>
          </w:p>
        </w:tc>
        <w:tc>
          <w:tcPr>
            <w:tcW w:w="5103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правил сложения и вычитания положительных и отрицательных чисел.</w:t>
            </w:r>
            <w:r>
              <w:t xml:space="preserve"> </w:t>
            </w:r>
            <w:r w:rsidRPr="00CE10A4">
              <w:rPr>
                <w:rFonts w:ascii="Times New Roman" w:hAnsi="Times New Roman" w:cs="Times New Roman"/>
                <w:sz w:val="24"/>
              </w:rPr>
              <w:t>Обнаруживают и устраняют ошибки логического и арифметического характера.</w:t>
            </w:r>
          </w:p>
        </w:tc>
        <w:tc>
          <w:tcPr>
            <w:tcW w:w="709" w:type="dxa"/>
          </w:tcPr>
          <w:p w:rsidR="00F0183F" w:rsidRPr="00A33F8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08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0183F" w:rsidTr="00A430C8">
        <w:tc>
          <w:tcPr>
            <w:tcW w:w="576" w:type="dxa"/>
          </w:tcPr>
          <w:p w:rsidR="00F0183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3394" w:type="dxa"/>
            <w:tcBorders>
              <w:bottom w:val="single" w:sz="4" w:space="0" w:color="auto"/>
            </w:tcBorders>
          </w:tcPr>
          <w:p w:rsidR="00F0183F" w:rsidRPr="00B0559B" w:rsidRDefault="00F0183F" w:rsidP="00F0183F">
            <w:pPr>
              <w:rPr>
                <w:rFonts w:ascii="Times New Roman" w:hAnsi="Times New Roman"/>
                <w:sz w:val="24"/>
                <w:szCs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опорции. Решение уравнений.</w:t>
            </w: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задачи на проценты. Составляют пропорции. Планируют решение задач и уравнений.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A33F8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08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0183F" w:rsidTr="00A430C8">
        <w:tc>
          <w:tcPr>
            <w:tcW w:w="576" w:type="dxa"/>
            <w:tcBorders>
              <w:right w:val="single" w:sz="4" w:space="0" w:color="auto"/>
            </w:tcBorders>
          </w:tcPr>
          <w:p w:rsidR="00F0183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394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Выражения, тождества, уравнения (22 </w:t>
            </w:r>
            <w:r w:rsidRPr="003C4D0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.)</w:t>
            </w:r>
          </w:p>
        </w:tc>
        <w:tc>
          <w:tcPr>
            <w:tcW w:w="5103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ходить значения числовых выражений, а также выражений с переменными при указанных значениях переменных. Использовать знаки &gt;, &lt;, ≥, ≤, читать и составлять двойные неравенства. Выполнять простейшие преобразования выражений: приводить подобные слагаемые, раскрывать скобки в сумме или разности выражений. Решать уравнения вида ах = b при различных значениях а и b, а также несложные уравнения, сводящиеся к ним. Использовать аппарат уравнени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я решения 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кстовых задач, интерпретировать результат. Использовать простейшие статистические характеристики (среднее арифметическое, размах, мода, медиана) для анализа ряда данных в несложных ситуациях</w:t>
            </w:r>
          </w:p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ередавать содержание в сжатом или развернутом виде. Делать предположения </w:t>
            </w:r>
            <w:proofErr w:type="gramStart"/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proofErr w:type="gramEnd"/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формации, которая нужна для решения учебной задачи. Сопоставлять и отбирать информацию, полученную из разных источников.</w:t>
            </w:r>
          </w:p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 Задавать вопросы, необходимые для организации собственной деятельности.</w:t>
            </w:r>
          </w:p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ставлять план своего ответа на вопрос. Выделять основные смысловые части текста. Самостоятельно анализировать условия 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достижения цели.</w:t>
            </w:r>
          </w:p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F0183F" w:rsidRPr="003C4D03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A33F8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08" w:type="dxa"/>
            <w:tcBorders>
              <w:left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ыполняют</w:t>
            </w:r>
            <w:r w:rsidRPr="001A455D">
              <w:rPr>
                <w:rFonts w:ascii="Times New Roman" w:hAnsi="Times New Roman"/>
                <w:sz w:val="24"/>
                <w:szCs w:val="24"/>
              </w:rPr>
              <w:t xml:space="preserve"> элементар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знаково-символические действ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Нахождение значения числового выражения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дят значения числовых выраже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Выражения с переменными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CF9">
              <w:rPr>
                <w:rFonts w:ascii="Times New Roman" w:hAnsi="Times New Roman"/>
                <w:bCs/>
                <w:sz w:val="24"/>
                <w:szCs w:val="24"/>
              </w:rPr>
              <w:t>применяют</w:t>
            </w:r>
            <w:r w:rsidRPr="001A455D">
              <w:rPr>
                <w:rFonts w:ascii="Times New Roman" w:hAnsi="Times New Roman"/>
                <w:sz w:val="24"/>
                <w:szCs w:val="24"/>
              </w:rPr>
              <w:t xml:space="preserve"> буквы для обозначения чисел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Допустимые значения переменных в выражениях. Формулы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ют буквы для записи общих утверждений,</w:t>
            </w:r>
            <w:r w:rsidRPr="001A455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A67CF9">
              <w:rPr>
                <w:rFonts w:ascii="Times New Roman" w:hAnsi="Times New Roman"/>
                <w:bCs/>
                <w:sz w:val="24"/>
                <w:szCs w:val="24"/>
              </w:rPr>
              <w:t>составляют</w:t>
            </w:r>
            <w:r w:rsidRPr="00A67CF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A455D">
              <w:rPr>
                <w:rFonts w:ascii="Times New Roman" w:hAnsi="Times New Roman"/>
                <w:sz w:val="24"/>
                <w:szCs w:val="24"/>
              </w:rPr>
              <w:t>буквенные выра</w:t>
            </w:r>
            <w:r w:rsidRPr="001A455D">
              <w:rPr>
                <w:rFonts w:ascii="Times New Roman" w:hAnsi="Times New Roman"/>
                <w:sz w:val="24"/>
                <w:szCs w:val="24"/>
              </w:rPr>
              <w:softHyphen/>
              <w:t>жения по условиям, заданным словесно, рисунком или чертежом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Сравнение значений выражений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 знаки &gt;, &lt;, ≥, ≤, читают и составля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войные неравенства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Свойства действий над числами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</w:t>
            </w: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 xml:space="preserve">реобразовывают </w:t>
            </w:r>
            <w:r w:rsidRPr="001A455D">
              <w:rPr>
                <w:rFonts w:ascii="Times New Roman" w:hAnsi="Times New Roman"/>
                <w:sz w:val="24"/>
                <w:szCs w:val="24"/>
              </w:rPr>
              <w:t>алгебраические суммы и произведения</w:t>
            </w:r>
            <w:r w:rsidRPr="001A455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а</w:t>
            </w:r>
          </w:p>
        </w:tc>
        <w:tc>
          <w:tcPr>
            <w:tcW w:w="5103" w:type="dxa"/>
          </w:tcPr>
          <w:p w:rsidR="00F0183F" w:rsidRPr="00125019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 xml:space="preserve">преобразовывают </w:t>
            </w:r>
            <w:r w:rsidRPr="00125019">
              <w:rPr>
                <w:rFonts w:ascii="Times New Roman" w:hAnsi="Times New Roman"/>
                <w:sz w:val="24"/>
                <w:szCs w:val="24"/>
              </w:rPr>
              <w:t>алгебраические суммы и произведения</w:t>
            </w: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.  Приведение подобных слагаемых</w:t>
            </w:r>
          </w:p>
        </w:tc>
        <w:tc>
          <w:tcPr>
            <w:tcW w:w="5103" w:type="dxa"/>
          </w:tcPr>
          <w:p w:rsidR="00F0183F" w:rsidRPr="00125019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>выполняют</w:t>
            </w:r>
            <w:r w:rsidRPr="00125019">
              <w:rPr>
                <w:rFonts w:ascii="Times New Roman" w:hAnsi="Times New Roman"/>
                <w:sz w:val="24"/>
                <w:szCs w:val="24"/>
              </w:rPr>
              <w:t xml:space="preserve"> приведение подобных слагае</w:t>
            </w:r>
            <w:r w:rsidRPr="00125019">
              <w:rPr>
                <w:rFonts w:ascii="Times New Roman" w:hAnsi="Times New Roman"/>
                <w:sz w:val="24"/>
                <w:szCs w:val="24"/>
              </w:rPr>
              <w:softHyphen/>
              <w:t>мых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.  Раскрытие скобок.</w:t>
            </w:r>
          </w:p>
        </w:tc>
        <w:tc>
          <w:tcPr>
            <w:tcW w:w="5103" w:type="dxa"/>
          </w:tcPr>
          <w:p w:rsidR="00F0183F" w:rsidRPr="00125019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5019">
              <w:rPr>
                <w:rFonts w:ascii="Times New Roman" w:hAnsi="Times New Roman"/>
                <w:bCs/>
                <w:sz w:val="24"/>
                <w:szCs w:val="24"/>
              </w:rPr>
              <w:t>выполняют</w:t>
            </w:r>
            <w:r w:rsidRPr="00125019">
              <w:rPr>
                <w:rFonts w:ascii="Times New Roman" w:hAnsi="Times New Roman"/>
                <w:sz w:val="24"/>
                <w:szCs w:val="24"/>
              </w:rPr>
              <w:t xml:space="preserve"> раскрытие скобок, упрощение произведе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еобразование выражений»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Уравнение и его корни. </w:t>
            </w:r>
          </w:p>
        </w:tc>
        <w:tc>
          <w:tcPr>
            <w:tcW w:w="5103" w:type="dxa"/>
          </w:tcPr>
          <w:p w:rsidR="00F0183F" w:rsidRPr="00730651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730651">
              <w:rPr>
                <w:rFonts w:ascii="Times New Roman" w:hAnsi="Times New Roman"/>
                <w:bCs/>
                <w:sz w:val="24"/>
                <w:szCs w:val="24"/>
              </w:rPr>
              <w:t>аспознают</w:t>
            </w:r>
            <w:r w:rsidRPr="00730651">
              <w:rPr>
                <w:rFonts w:ascii="Times New Roman" w:hAnsi="Times New Roman"/>
                <w:sz w:val="24"/>
                <w:szCs w:val="24"/>
              </w:rPr>
              <w:t xml:space="preserve"> линейные уравнен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Основные свойства уравнен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сновные свойства уравне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088A">
              <w:rPr>
                <w:rFonts w:ascii="Times New Roman" w:hAnsi="Times New Roman" w:cs="Times New Roman"/>
                <w:sz w:val="24"/>
              </w:rPr>
              <w:t>Линейное уравнение с одной переменно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я вида ах = b при различных значениях а и b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088A">
              <w:rPr>
                <w:rFonts w:ascii="Times New Roman" w:hAnsi="Times New Roman" w:cs="Times New Roman"/>
                <w:sz w:val="24"/>
              </w:rPr>
              <w:t>Решение линейных уравнений</w:t>
            </w:r>
          </w:p>
        </w:tc>
        <w:tc>
          <w:tcPr>
            <w:tcW w:w="5103" w:type="dxa"/>
          </w:tcPr>
          <w:p w:rsidR="00F0183F" w:rsidRPr="00730651" w:rsidRDefault="00F0183F" w:rsidP="00F0183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3065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7306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линейные уравнения</w:t>
            </w:r>
          </w:p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394" w:type="dxa"/>
          </w:tcPr>
          <w:p w:rsidR="00F0183F" w:rsidRPr="00E65F1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с помощью уравнений.</w:t>
            </w:r>
          </w:p>
        </w:tc>
        <w:tc>
          <w:tcPr>
            <w:tcW w:w="5103" w:type="dxa"/>
          </w:tcPr>
          <w:p w:rsidR="00F0183F" w:rsidRPr="00730651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30651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730651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 помощью уравне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394" w:type="dxa"/>
          </w:tcPr>
          <w:p w:rsidR="00F0183F" w:rsidRPr="00E65F1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на движение с помощью уравнен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30651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730651">
              <w:rPr>
                <w:rFonts w:ascii="Times New Roman" w:hAnsi="Times New Roman"/>
                <w:sz w:val="24"/>
                <w:szCs w:val="24"/>
              </w:rPr>
              <w:t xml:space="preserve"> текстовые задачи </w:t>
            </w:r>
            <w:r>
              <w:rPr>
                <w:rFonts w:ascii="Times New Roman" w:hAnsi="Times New Roman"/>
                <w:sz w:val="24"/>
                <w:szCs w:val="24"/>
              </w:rPr>
              <w:t>на движение с помощью уравнений, интерпретируют результаты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394" w:type="dxa"/>
          </w:tcPr>
          <w:p w:rsidR="00F0183F" w:rsidRPr="00E65F1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на проценты с помощью уравнен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ппарат уравнени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я решения 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кстовых задач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394" w:type="dxa"/>
          </w:tcPr>
          <w:p w:rsidR="00F0183F" w:rsidRPr="00E65F1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Среднее арифметическое.</w:t>
            </w:r>
          </w:p>
        </w:tc>
        <w:tc>
          <w:tcPr>
            <w:tcW w:w="5103" w:type="dxa"/>
          </w:tcPr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уют 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арифметическо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анализа ряда данных в несложных ситуациях</w:t>
            </w:r>
          </w:p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3394" w:type="dxa"/>
          </w:tcPr>
          <w:p w:rsidR="00F0183F" w:rsidRPr="00E65F1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азмах</w:t>
            </w:r>
          </w:p>
        </w:tc>
        <w:tc>
          <w:tcPr>
            <w:tcW w:w="5103" w:type="dxa"/>
          </w:tcPr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остейшие статистические характеристики 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ах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для анализа ряда данных в несложных ситуациях</w:t>
            </w:r>
          </w:p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394" w:type="dxa"/>
          </w:tcPr>
          <w:p w:rsidR="00F0183F" w:rsidRPr="00E65F1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Мода</w:t>
            </w:r>
          </w:p>
        </w:tc>
        <w:tc>
          <w:tcPr>
            <w:tcW w:w="5103" w:type="dxa"/>
          </w:tcPr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остейшие статистические характеристики (сред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е арифметическое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размах, мода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для анализа ряда данных в несложных ситуациях</w:t>
            </w:r>
          </w:p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4</w:t>
            </w:r>
          </w:p>
        </w:tc>
        <w:tc>
          <w:tcPr>
            <w:tcW w:w="3394" w:type="dxa"/>
          </w:tcPr>
          <w:p w:rsidR="00F0183F" w:rsidRPr="00E65F1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Медиана как статистическая характеристика</w:t>
            </w:r>
          </w:p>
        </w:tc>
        <w:tc>
          <w:tcPr>
            <w:tcW w:w="5103" w:type="dxa"/>
          </w:tcPr>
          <w:p w:rsidR="00F0183F" w:rsidRPr="00823843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7B2D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остейшие статистические характеристики (среднее арифметическое, размах, мода, медиана) для анализа ряда данных в несложных ситуациях</w:t>
            </w:r>
          </w:p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394" w:type="dxa"/>
            <w:tcBorders>
              <w:bottom w:val="single" w:sz="4" w:space="0" w:color="auto"/>
            </w:tcBorders>
          </w:tcPr>
          <w:p w:rsidR="00F0183F" w:rsidRPr="00E65F11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</w:rPr>
              <w:t xml:space="preserve"> №2</w:t>
            </w:r>
            <w:r w:rsidRPr="00E65F11">
              <w:rPr>
                <w:rFonts w:ascii="Times New Roman" w:hAnsi="Times New Roman" w:cs="Times New Roman"/>
                <w:sz w:val="24"/>
              </w:rPr>
              <w:t xml:space="preserve"> по теме «Уравнения с одной переменной»</w:t>
            </w: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  <w:tcBorders>
              <w:right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94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ункции (11ч.)</w:t>
            </w:r>
          </w:p>
        </w:tc>
        <w:tc>
          <w:tcPr>
            <w:tcW w:w="5103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значения функции, заданной формулой, составлять таблицы значений функции. По графику функции находить значение функции по известному значению аргумента и решать обратную задачу. Строить графики прямой пропорциональности и линейной функции, описывать свойства этих функций. </w:t>
            </w:r>
          </w:p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Понимать, как влияет знак коэффициента k на расположение в координатной плоскости графика функции у = </w:t>
            </w:r>
            <w:proofErr w:type="spellStart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, где k ≠ 0, как зависит от значений k и b взаимное расположение графиков двух функций вида у = </w:t>
            </w:r>
            <w:proofErr w:type="spellStart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+ b. Интерпретировать графики реальных зависимостей, описываемых формулами вида у = </w:t>
            </w:r>
            <w:proofErr w:type="spellStart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, где k ≠ 0 и у = </w:t>
            </w:r>
            <w:proofErr w:type="spellStart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+ b</w:t>
            </w:r>
          </w:p>
          <w:p w:rsidR="00F0183F" w:rsidRPr="00862CF5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F0183F" w:rsidRPr="00862CF5" w:rsidRDefault="00F0183F" w:rsidP="00F0183F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оформлять мысли </w:t>
            </w:r>
            <w:proofErr w:type="gramStart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стной </w:t>
            </w:r>
          </w:p>
          <w:p w:rsidR="00F0183F" w:rsidRPr="00862CF5" w:rsidRDefault="00F0183F" w:rsidP="00F0183F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письменной речи с учетом </w:t>
            </w:r>
          </w:p>
          <w:p w:rsidR="00F0183F" w:rsidRPr="00862CF5" w:rsidRDefault="00F0183F" w:rsidP="00F0183F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чевых ситуаций.</w:t>
            </w:r>
          </w:p>
          <w:p w:rsidR="00F0183F" w:rsidRDefault="00F0183F" w:rsidP="00F0183F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принимать точку зрения другого. </w:t>
            </w:r>
          </w:p>
          <w:p w:rsidR="00F0183F" w:rsidRPr="00862CF5" w:rsidRDefault="00F0183F" w:rsidP="00F0183F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0183F" w:rsidRDefault="00F0183F" w:rsidP="00F0183F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анавлив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 взаимосвязи между компонентом</w:t>
            </w: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результатом, использовать их для на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дения неизвестных компонентов.</w:t>
            </w:r>
          </w:p>
          <w:p w:rsidR="00F0183F" w:rsidRPr="00862CF5" w:rsidRDefault="00F0183F" w:rsidP="00F0183F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F0183F" w:rsidRPr="00320543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lef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Определение функции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пределение функци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394" w:type="dxa"/>
          </w:tcPr>
          <w:p w:rsidR="00F0183F" w:rsidRPr="00800E73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0E73">
              <w:rPr>
                <w:rFonts w:ascii="Times New Roman" w:hAnsi="Times New Roman" w:cs="Times New Roman"/>
                <w:sz w:val="24"/>
                <w:szCs w:val="24"/>
              </w:rPr>
              <w:t>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значений функции по формул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открытие новых знаний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я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функции, заданной формуло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E73">
              <w:rPr>
                <w:rFonts w:ascii="Times New Roman" w:hAnsi="Times New Roman" w:cs="Times New Roman"/>
                <w:sz w:val="24"/>
                <w:szCs w:val="24"/>
              </w:rPr>
              <w:t>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значений функции по формул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я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функции, заданной формул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ри решении задач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394" w:type="dxa"/>
          </w:tcPr>
          <w:p w:rsidR="00F0183F" w:rsidRPr="00800E73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График функции.</w:t>
            </w:r>
          </w:p>
        </w:tc>
        <w:tc>
          <w:tcPr>
            <w:tcW w:w="5103" w:type="dxa"/>
          </w:tcPr>
          <w:p w:rsidR="00F0183F" w:rsidRPr="00075F0B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t>со</w:t>
            </w: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softHyphen/>
              <w:t>ставляют</w:t>
            </w:r>
            <w:r w:rsidRPr="00075F0B">
              <w:rPr>
                <w:rFonts w:ascii="Times New Roman" w:hAnsi="Times New Roman"/>
                <w:sz w:val="24"/>
                <w:szCs w:val="24"/>
              </w:rPr>
              <w:t xml:space="preserve"> таблицы значений функций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3394" w:type="dxa"/>
          </w:tcPr>
          <w:p w:rsidR="00F0183F" w:rsidRPr="00800E73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Построение графика функции</w:t>
            </w:r>
          </w:p>
        </w:tc>
        <w:tc>
          <w:tcPr>
            <w:tcW w:w="5103" w:type="dxa"/>
          </w:tcPr>
          <w:p w:rsidR="00F0183F" w:rsidRPr="00075F0B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t>строят</w:t>
            </w:r>
            <w:r w:rsidRPr="00075F0B">
              <w:rPr>
                <w:rFonts w:ascii="Times New Roman" w:hAnsi="Times New Roman"/>
                <w:sz w:val="24"/>
                <w:szCs w:val="24"/>
              </w:rPr>
              <w:t xml:space="preserve"> по точкам графики функц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3394" w:type="dxa"/>
          </w:tcPr>
          <w:p w:rsidR="00F0183F" w:rsidRPr="00800E73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Прямая пропорциональность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 графику функции находя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ункции по изве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му значению аргумента и реша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обратную задачу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2</w:t>
            </w:r>
          </w:p>
        </w:tc>
        <w:tc>
          <w:tcPr>
            <w:tcW w:w="3394" w:type="dxa"/>
          </w:tcPr>
          <w:p w:rsidR="00F0183F" w:rsidRPr="00800E73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График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00E73">
              <w:rPr>
                <w:rFonts w:ascii="Times New Roman" w:hAnsi="Times New Roman" w:cs="Times New Roman"/>
                <w:sz w:val="24"/>
              </w:rPr>
              <w:t>прямой пропорциональности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оя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графики прямой пропорциональности 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3394" w:type="dxa"/>
          </w:tcPr>
          <w:p w:rsidR="00F0183F" w:rsidRPr="00515EEA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</w:rPr>
              <w:t>Линейная функция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ывают свойства линейной функци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3394" w:type="dxa"/>
          </w:tcPr>
          <w:p w:rsidR="00F0183F" w:rsidRPr="00515EEA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</w:rPr>
              <w:t>График линейной функции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оят графики линейной функци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оя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графики прямой пропорциональн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и и линейной функции, описыва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этих функций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3394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ункции».</w:t>
            </w: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  <w:tcBorders>
              <w:right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94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3EAC">
              <w:rPr>
                <w:rFonts w:ascii="Times New Roman" w:hAnsi="Times New Roman" w:cs="Times New Roman"/>
                <w:b/>
                <w:sz w:val="24"/>
              </w:rPr>
              <w:t>Степе</w:t>
            </w:r>
            <w:r>
              <w:rPr>
                <w:rFonts w:ascii="Times New Roman" w:hAnsi="Times New Roman" w:cs="Times New Roman"/>
                <w:b/>
                <w:sz w:val="24"/>
              </w:rPr>
              <w:t>нь с натуральным показателем (11</w:t>
            </w:r>
            <w:r w:rsidRPr="00333EAC">
              <w:rPr>
                <w:rFonts w:ascii="Times New Roman" w:hAnsi="Times New Roman" w:cs="Times New Roman"/>
                <w:b/>
                <w:sz w:val="24"/>
              </w:rPr>
              <w:t xml:space="preserve"> ч.)</w:t>
            </w:r>
          </w:p>
        </w:tc>
        <w:tc>
          <w:tcPr>
            <w:tcW w:w="5103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F0183F" w:rsidRPr="00A05CD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>Вы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лять значения выражений вида 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, где а — произвольное число, n — натуральное число, устно и письменно, а также с помощью калькулятора. Формулировать, записывать в символической форме и обосновывать свойства степени с натуральным показателем. Применять свойства степени для преобразования выражений. </w:t>
            </w:r>
          </w:p>
          <w:p w:rsidR="00F0183F" w:rsidRPr="00A05CD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>Выполнять умножение одночленов и возведение одночленов в степен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троить графики функций у = х</w:t>
            </w:r>
            <w:proofErr w:type="gramStart"/>
            <w:r w:rsidRPr="00A05C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у = x</w:t>
            </w:r>
            <w:r w:rsidRPr="00A05C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ешать графически уравнения х</w:t>
            </w:r>
            <w:proofErr w:type="gramStart"/>
            <w:r w:rsidRPr="00A05C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b, x</w:t>
            </w:r>
            <w:r w:rsidRPr="00A05C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A05CD7">
              <w:rPr>
                <w:rFonts w:ascii="Times New Roman" w:hAnsi="Times New Roman" w:cs="Times New Roman"/>
                <w:sz w:val="24"/>
                <w:szCs w:val="24"/>
              </w:rPr>
              <w:t>kx</w:t>
            </w:r>
            <w:proofErr w:type="spellEnd"/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+ b, где k и b — некоторые числа</w:t>
            </w:r>
          </w:p>
          <w:p w:rsidR="00F0183F" w:rsidRPr="00A05CD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 xml:space="preserve">Коммуникативные УУД: </w:t>
            </w:r>
          </w:p>
          <w:p w:rsidR="00F0183F" w:rsidRPr="00A05CD7" w:rsidRDefault="00F0183F" w:rsidP="00F0183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ысказывать с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оё мнение, работать в группах.</w:t>
            </w: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ормулировать</w:t>
            </w: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и обосновывать свойства степени с натуральн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A05CD7">
              <w:rPr>
                <w:rFonts w:ascii="Times New Roman" w:hAnsi="Times New Roman"/>
                <w:bCs/>
                <w:sz w:val="24"/>
                <w:szCs w:val="24"/>
              </w:rPr>
              <w:t>Формулировать</w:t>
            </w:r>
            <w:r w:rsidRPr="00756651">
              <w:rPr>
                <w:rFonts w:ascii="Times New Roman" w:hAnsi="Times New Roman"/>
                <w:sz w:val="24"/>
                <w:szCs w:val="24"/>
              </w:rPr>
              <w:t xml:space="preserve"> определение корня третьей степени; находить значения кубических корней</w:t>
            </w:r>
          </w:p>
          <w:p w:rsidR="00F0183F" w:rsidRPr="00A05CD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0183F" w:rsidRPr="00756651" w:rsidRDefault="00F0183F" w:rsidP="00F0183F">
            <w:pPr>
              <w:rPr>
                <w:rFonts w:ascii="Times New Roman" w:hAnsi="Times New Roman"/>
                <w:sz w:val="24"/>
                <w:szCs w:val="24"/>
              </w:rPr>
            </w:pPr>
            <w:r w:rsidRPr="00A05CD7">
              <w:rPr>
                <w:rFonts w:ascii="Times New Roman" w:hAnsi="Times New Roman"/>
                <w:bCs/>
                <w:sz w:val="24"/>
                <w:szCs w:val="24"/>
              </w:rPr>
              <w:t>Использовать</w:t>
            </w:r>
            <w:r w:rsidRPr="00756651">
              <w:rPr>
                <w:rFonts w:ascii="Times New Roman" w:hAnsi="Times New Roman"/>
                <w:sz w:val="24"/>
                <w:szCs w:val="24"/>
              </w:rPr>
              <w:t xml:space="preserve"> график функции</w:t>
            </w:r>
          </w:p>
          <w:p w:rsidR="00F0183F" w:rsidRPr="00756651" w:rsidRDefault="00F0183F" w:rsidP="00F0183F">
            <w:pPr>
              <w:rPr>
                <w:rFonts w:ascii="Times New Roman" w:hAnsi="Times New Roman"/>
                <w:sz w:val="24"/>
                <w:szCs w:val="24"/>
              </w:rPr>
            </w:pPr>
            <w:r w:rsidRPr="007566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у = х</w:t>
            </w:r>
            <w:proofErr w:type="gramStart"/>
            <w:r w:rsidRPr="00756651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proofErr w:type="gramEnd"/>
            <w:r w:rsidRPr="00756651">
              <w:rPr>
                <w:rFonts w:ascii="Times New Roman" w:hAnsi="Times New Roman"/>
                <w:sz w:val="24"/>
                <w:szCs w:val="24"/>
              </w:rPr>
              <w:t xml:space="preserve"> для нахож</w:t>
            </w:r>
            <w:r w:rsidRPr="00756651">
              <w:rPr>
                <w:rFonts w:ascii="Times New Roman" w:hAnsi="Times New Roman"/>
                <w:sz w:val="24"/>
                <w:szCs w:val="24"/>
              </w:rPr>
              <w:softHyphen/>
              <w:t>дения квадратных корней.</w:t>
            </w:r>
            <w:r w:rsidRPr="00A05CD7">
              <w:rPr>
                <w:rFonts w:ascii="Times New Roman" w:hAnsi="Times New Roman"/>
                <w:bCs/>
                <w:sz w:val="24"/>
                <w:szCs w:val="24"/>
              </w:rPr>
              <w:t xml:space="preserve"> Вычислять</w:t>
            </w:r>
            <w:r w:rsidRPr="00756651">
              <w:rPr>
                <w:rFonts w:ascii="Times New Roman" w:hAnsi="Times New Roman"/>
                <w:sz w:val="24"/>
                <w:szCs w:val="24"/>
              </w:rPr>
              <w:t xml:space="preserve"> точные и прибли</w:t>
            </w:r>
            <w:r w:rsidRPr="00756651">
              <w:rPr>
                <w:rFonts w:ascii="Times New Roman" w:hAnsi="Times New Roman"/>
                <w:sz w:val="24"/>
                <w:szCs w:val="24"/>
              </w:rPr>
              <w:softHyphen/>
              <w:t>женные значения корней, используя при необходимости калькулятор; проводить оценку квадратных корней.</w:t>
            </w:r>
          </w:p>
          <w:p w:rsidR="00F0183F" w:rsidRPr="00A05CD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F0183F" w:rsidRPr="00333EAC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5C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ировать и осмысливать текст задачи, переформулировать условие, извлекать необходимую информацию, моделировать условие с помощью схем, рисунков, реальных предметов. Строить логическую цепочку рассуждений, критически оценивать полученный ответ, осуществлять самоконтроль.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lef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>
              <w:t xml:space="preserve"> </w:t>
            </w:r>
            <w:r w:rsidRPr="00333EAC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натуральным показателем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пределение степени вида 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  <w:r w:rsidRPr="00A05CD7">
              <w:rPr>
                <w:rFonts w:ascii="Times New Roman" w:hAnsi="Times New Roman" w:cs="Times New Roman"/>
                <w:sz w:val="24"/>
                <w:szCs w:val="24"/>
              </w:rPr>
              <w:t>, где а — произв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е число, n — натуральное число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3394" w:type="dxa"/>
          </w:tcPr>
          <w:p w:rsidR="00F0183F" w:rsidRPr="00255D1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Умножение  степеней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7021">
              <w:rPr>
                <w:rFonts w:ascii="Times New Roman" w:hAnsi="Times New Roman"/>
                <w:bCs/>
                <w:sz w:val="24"/>
                <w:szCs w:val="24"/>
              </w:rPr>
              <w:t>формулируют, записывают</w:t>
            </w:r>
            <w:r w:rsidRPr="00767021">
              <w:rPr>
                <w:rFonts w:ascii="Times New Roman" w:hAnsi="Times New Roman"/>
                <w:sz w:val="24"/>
                <w:szCs w:val="24"/>
              </w:rPr>
              <w:t xml:space="preserve"> в символической фор</w:t>
            </w:r>
            <w:r w:rsidRPr="00767021">
              <w:rPr>
                <w:rFonts w:ascii="Times New Roman" w:hAnsi="Times New Roman"/>
                <w:sz w:val="24"/>
                <w:szCs w:val="24"/>
              </w:rPr>
              <w:softHyphen/>
              <w:t>ме свойства степени с натуральным по</w:t>
            </w:r>
            <w:r w:rsidRPr="00767021">
              <w:rPr>
                <w:rFonts w:ascii="Times New Roman" w:hAnsi="Times New Roman"/>
                <w:sz w:val="24"/>
                <w:szCs w:val="24"/>
              </w:rPr>
              <w:softHyphen/>
              <w:t>казателем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9</w:t>
            </w:r>
          </w:p>
        </w:tc>
        <w:tc>
          <w:tcPr>
            <w:tcW w:w="3394" w:type="dxa"/>
          </w:tcPr>
          <w:p w:rsidR="00F0183F" w:rsidRPr="00255D1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Деление степене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деление степене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3394" w:type="dxa"/>
          </w:tcPr>
          <w:p w:rsidR="00F0183F" w:rsidRPr="00255D1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Возведение в степень произведения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зводят произведение в степень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3394" w:type="dxa"/>
          </w:tcPr>
          <w:p w:rsidR="00F0183F" w:rsidRPr="00255D1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Возведение степени в степень</w:t>
            </w:r>
          </w:p>
        </w:tc>
        <w:tc>
          <w:tcPr>
            <w:tcW w:w="5103" w:type="dxa"/>
          </w:tcPr>
          <w:p w:rsidR="00F0183F" w:rsidRPr="00767021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7021">
              <w:rPr>
                <w:rFonts w:ascii="Times New Roman" w:hAnsi="Times New Roman"/>
                <w:bCs/>
                <w:sz w:val="24"/>
                <w:szCs w:val="24"/>
              </w:rPr>
              <w:t>обосновывают</w:t>
            </w:r>
            <w:r w:rsidRPr="00767021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</w:t>
            </w:r>
            <w:r w:rsidRPr="00767021">
              <w:rPr>
                <w:rFonts w:ascii="Times New Roman" w:hAnsi="Times New Roman"/>
                <w:sz w:val="24"/>
                <w:szCs w:val="24"/>
              </w:rPr>
              <w:softHyphen/>
              <w:t>казателем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6DE9">
              <w:rPr>
                <w:rFonts w:ascii="Times New Roman" w:hAnsi="Times New Roman" w:cs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пределение одночлена и записывают его в стандартном виде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3394" w:type="dxa"/>
          </w:tcPr>
          <w:p w:rsidR="00F0183F" w:rsidRPr="00636DE9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36DE9">
              <w:rPr>
                <w:rFonts w:ascii="Times New Roman" w:hAnsi="Times New Roman" w:cs="Times New Roman"/>
                <w:sz w:val="24"/>
              </w:rPr>
              <w:t>Умножение одночленов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ят умножение одночлена на одночлен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3394" w:type="dxa"/>
          </w:tcPr>
          <w:p w:rsidR="00F0183F" w:rsidRPr="00636DE9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36DE9">
              <w:rPr>
                <w:rFonts w:ascii="Times New Roman" w:hAnsi="Times New Roman" w:cs="Times New Roman"/>
                <w:sz w:val="24"/>
              </w:rPr>
              <w:t>Возведение одночлена в степень.</w:t>
            </w:r>
          </w:p>
        </w:tc>
        <w:tc>
          <w:tcPr>
            <w:tcW w:w="5103" w:type="dxa"/>
          </w:tcPr>
          <w:p w:rsidR="00F0183F" w:rsidRPr="00D102F4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>сравнива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 xml:space="preserve"> упорядочива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рациональные числа, выполняют вычисления с рациональными числами,</w:t>
            </w: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 xml:space="preserve"> вы</w:t>
            </w: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softHyphen/>
              <w:t>числя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значения степеней с целым показателем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3394" w:type="dxa"/>
          </w:tcPr>
          <w:p w:rsidR="00F0183F" w:rsidRPr="00694109" w:rsidRDefault="00F0183F" w:rsidP="00F0183F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94109">
              <w:rPr>
                <w:rFonts w:ascii="Times New Roman" w:hAnsi="Times New Roman" w:cs="Times New Roman"/>
                <w:sz w:val="24"/>
              </w:rPr>
              <w:t>Функция у=х</w:t>
            </w:r>
            <w:proofErr w:type="gramStart"/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proofErr w:type="gramEnd"/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 xml:space="preserve"> </w:t>
            </w:r>
            <w:r w:rsidRPr="00694109">
              <w:rPr>
                <w:rFonts w:ascii="Times New Roman" w:hAnsi="Times New Roman" w:cs="Times New Roman"/>
                <w:sz w:val="24"/>
              </w:rPr>
              <w:t>и ее график.</w:t>
            </w:r>
          </w:p>
        </w:tc>
        <w:tc>
          <w:tcPr>
            <w:tcW w:w="5103" w:type="dxa"/>
          </w:tcPr>
          <w:p w:rsidR="00F0183F" w:rsidRPr="00D102F4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>формулиру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определение квадратного корня из числа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3394" w:type="dxa"/>
          </w:tcPr>
          <w:p w:rsidR="00F0183F" w:rsidRPr="00694109" w:rsidRDefault="00F0183F" w:rsidP="00F0183F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  <w:vertAlign w:val="superscript"/>
              </w:rPr>
            </w:pPr>
            <w:r w:rsidRPr="00694109">
              <w:rPr>
                <w:rFonts w:ascii="Times New Roman" w:hAnsi="Times New Roman" w:cs="Times New Roman"/>
                <w:sz w:val="24"/>
              </w:rPr>
              <w:t xml:space="preserve"> График  функции  у=х</w:t>
            </w:r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 xml:space="preserve">3   </w:t>
            </w:r>
          </w:p>
        </w:tc>
        <w:tc>
          <w:tcPr>
            <w:tcW w:w="5103" w:type="dxa"/>
          </w:tcPr>
          <w:p w:rsidR="00F0183F" w:rsidRPr="00D102F4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02F4">
              <w:rPr>
                <w:rFonts w:ascii="Times New Roman" w:hAnsi="Times New Roman"/>
                <w:bCs/>
                <w:sz w:val="24"/>
                <w:szCs w:val="24"/>
              </w:rPr>
              <w:t>формулируют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 xml:space="preserve"> определение корня т</w:t>
            </w:r>
            <w:r>
              <w:rPr>
                <w:rFonts w:ascii="Times New Roman" w:hAnsi="Times New Roman"/>
                <w:sz w:val="24"/>
                <w:szCs w:val="24"/>
              </w:rPr>
              <w:t>ретьей степени; наход</w:t>
            </w:r>
            <w:r w:rsidRPr="00D102F4">
              <w:rPr>
                <w:rFonts w:ascii="Times New Roman" w:hAnsi="Times New Roman"/>
                <w:sz w:val="24"/>
                <w:szCs w:val="24"/>
              </w:rPr>
              <w:t>ят значения кубических корне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3394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4</w:t>
            </w: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тепень с натуральным показателем»</w:t>
            </w: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  <w:tcBorders>
              <w:right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94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94109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 (17 ч.)</w:t>
            </w:r>
          </w:p>
        </w:tc>
        <w:tc>
          <w:tcPr>
            <w:tcW w:w="5103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F0183F" w:rsidRPr="004A3ADF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исывать многочлен в стандартном виде, определять степень многочлена. Выполнять сложение и вычитание многочленов, умножение одночлена на многочлен и многочлена на многочл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н. </w:t>
            </w: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0183F" w:rsidRPr="004A3AD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разложение многочленов на множители, и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льзуя вынесение множителя за скобки и способ группировки. Применять действия с многочленами при решении разнообразных задач, в частности при решении текстовых задач с помощью уравнений</w:t>
            </w:r>
          </w:p>
          <w:p w:rsidR="00F0183F" w:rsidRPr="004A3ADF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F0183F" w:rsidRPr="004A3AD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 Работать в группах, вести диалог.</w:t>
            </w:r>
          </w:p>
          <w:p w:rsidR="00F0183F" w:rsidRPr="004A3ADF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0183F" w:rsidRPr="004A3AD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знания о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гочленах. 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перебор всех возможных вариантов для пересчёта объектов или комбинаций, выделять комбинации, отвечающие заданным условиям.</w:t>
            </w:r>
          </w:p>
          <w:p w:rsidR="00F0183F" w:rsidRPr="004A3ADF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F0183F" w:rsidRPr="00694109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. Строить логическую цепочку рассуждений, 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lef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>
              <w:t xml:space="preserve"> </w:t>
            </w:r>
            <w:r w:rsidRPr="00BA4054">
              <w:rPr>
                <w:rFonts w:ascii="Times New Roman" w:hAnsi="Times New Roman" w:cs="Times New Roman"/>
                <w:sz w:val="24"/>
                <w:szCs w:val="24"/>
              </w:rPr>
              <w:t>Многочлен и его стандартный вид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уют определение многочлена и записывают его в стандартном виде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3394" w:type="dxa"/>
          </w:tcPr>
          <w:p w:rsidR="00F0183F" w:rsidRPr="00BA4054" w:rsidRDefault="00F0183F" w:rsidP="00F0183F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BA4054">
              <w:rPr>
                <w:rFonts w:ascii="Times New Roman" w:hAnsi="Times New Roman" w:cs="Times New Roman"/>
                <w:sz w:val="24"/>
              </w:rPr>
              <w:t>Сложение многочленов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задачи на сложение многочленов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3394" w:type="dxa"/>
          </w:tcPr>
          <w:p w:rsidR="00F0183F" w:rsidRPr="00BA4054" w:rsidRDefault="00F0183F" w:rsidP="00F0183F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BA4054">
              <w:rPr>
                <w:rFonts w:ascii="Times New Roman" w:hAnsi="Times New Roman" w:cs="Times New Roman"/>
                <w:sz w:val="24"/>
              </w:rPr>
              <w:t>Вычитание многочленов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вычитание многочленов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4054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одночлена на </w:t>
            </w:r>
            <w:r w:rsidRPr="00BA405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ногочлен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ешают задачи на умножение одночлена 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ногочлен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2</w:t>
            </w:r>
          </w:p>
        </w:tc>
        <w:tc>
          <w:tcPr>
            <w:tcW w:w="3394" w:type="dxa"/>
          </w:tcPr>
          <w:p w:rsidR="00F0183F" w:rsidRPr="00CA3B28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умножения одночлена на многочлен при преобразовании выражен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действия с многочленами при преобразовании выраже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3394" w:type="dxa"/>
          </w:tcPr>
          <w:p w:rsidR="00F0183F" w:rsidRPr="00CA3B28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умножения одночлена на многочлен при решении уравнен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действия с многочленами при решении уравне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3394" w:type="dxa"/>
          </w:tcPr>
          <w:p w:rsidR="00F0183F" w:rsidRPr="00CA3B28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Вынесение общего множителя за скобки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2497">
              <w:rPr>
                <w:rFonts w:ascii="Times New Roman" w:hAnsi="Times New Roman"/>
                <w:bCs/>
                <w:sz w:val="24"/>
                <w:szCs w:val="24"/>
              </w:rPr>
              <w:t>выясняют</w:t>
            </w:r>
            <w:r w:rsidRPr="00773043">
              <w:rPr>
                <w:rFonts w:ascii="Times New Roman" w:hAnsi="Times New Roman"/>
                <w:sz w:val="24"/>
                <w:szCs w:val="24"/>
              </w:rPr>
              <w:t xml:space="preserve"> возмож</w:t>
            </w:r>
            <w:r w:rsidRPr="00773043">
              <w:rPr>
                <w:rFonts w:ascii="Times New Roman" w:hAnsi="Times New Roman"/>
                <w:sz w:val="24"/>
                <w:szCs w:val="24"/>
              </w:rPr>
              <w:softHyphen/>
              <w:t xml:space="preserve">ность разложения </w:t>
            </w:r>
            <w:r>
              <w:rPr>
                <w:rFonts w:ascii="Times New Roman" w:hAnsi="Times New Roman"/>
                <w:sz w:val="24"/>
                <w:szCs w:val="24"/>
              </w:rPr>
              <w:t>многочлена на множител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3394" w:type="dxa"/>
          </w:tcPr>
          <w:p w:rsidR="00F0183F" w:rsidRPr="00CA3B28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вынесения общего множителя за скобки при разложении многочлена на множители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ладывают многочлен на множители способом вынесения общего множителя за скобк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3394" w:type="dxa"/>
          </w:tcPr>
          <w:p w:rsidR="00F0183F" w:rsidRPr="00CA3B28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вынесения общего множителя за скобки при решении уравнен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спользуют вынесение</w:t>
            </w:r>
            <w:r w:rsidRPr="00CA3B28">
              <w:rPr>
                <w:rFonts w:ascii="Times New Roman" w:hAnsi="Times New Roman" w:cs="Times New Roman"/>
                <w:sz w:val="24"/>
              </w:rPr>
              <w:t xml:space="preserve"> общего множителя за скобки при решении уравне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5   по теме «Сумма и разность многочленов. Произведение одночлена и многочлена</w:t>
            </w: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Умножение многочлена на многочлен</w:t>
            </w:r>
            <w:r>
              <w:t xml:space="preserve"> </w:t>
            </w:r>
            <w:r w:rsidRPr="002F2760">
              <w:rPr>
                <w:rFonts w:ascii="Times New Roman" w:hAnsi="Times New Roman" w:cs="Times New Roman"/>
                <w:i/>
                <w:sz w:val="24"/>
              </w:rPr>
              <w:t>(открытие новых знаний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умножение многочлена на многочлен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3394" w:type="dxa"/>
          </w:tcPr>
          <w:p w:rsidR="00F0183F" w:rsidRPr="006B2381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У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жение многочлена на многочлен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ют действие умножения многочлена на многочлен при решении задач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3394" w:type="dxa"/>
          </w:tcPr>
          <w:p w:rsidR="00F0183F" w:rsidRPr="006B238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B2381">
              <w:rPr>
                <w:rFonts w:ascii="Times New Roman" w:hAnsi="Times New Roman" w:cs="Times New Roman"/>
                <w:sz w:val="24"/>
              </w:rPr>
              <w:t>Разложение многочлена на множители способом группировки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разложение многочленов на множители, и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льзуя вынесение множителя за скобки и способ группировки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3394" w:type="dxa"/>
          </w:tcPr>
          <w:p w:rsidR="00F0183F" w:rsidRPr="006B2381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B2381">
              <w:rPr>
                <w:rFonts w:ascii="Times New Roman" w:hAnsi="Times New Roman" w:cs="Times New Roman"/>
                <w:sz w:val="24"/>
              </w:rPr>
              <w:t>Решение упражнений на тему « Разложение многочлена на множители способом группировки»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ействия с многочленами при решении разнообразных задач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3394" w:type="dxa"/>
          </w:tcPr>
          <w:p w:rsidR="00F0183F" w:rsidRPr="006B2381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открытие новых знаний)</w:t>
            </w:r>
          </w:p>
        </w:tc>
        <w:tc>
          <w:tcPr>
            <w:tcW w:w="5103" w:type="dxa"/>
          </w:tcPr>
          <w:p w:rsidR="00F0183F" w:rsidRPr="006D0DB8" w:rsidRDefault="00F0183F" w:rsidP="00F0183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D0DB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аспознают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ый трехчлен,</w:t>
            </w:r>
            <w:r w:rsidRPr="006D0DB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выясняют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озмож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ность разложения на множител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3394" w:type="dxa"/>
          </w:tcPr>
          <w:p w:rsidR="00F0183F" w:rsidRPr="006B2381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5103" w:type="dxa"/>
          </w:tcPr>
          <w:p w:rsidR="00F0183F" w:rsidRPr="006D0DB8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0DB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редставляют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</w:t>
            </w:r>
            <w:r w:rsidRPr="006D0DB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ный трехчлен в виде произведения линейных множителей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3394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6</w:t>
            </w: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Многочлены»</w:t>
            </w: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  <w:tcBorders>
              <w:right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94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b/>
                <w:sz w:val="24"/>
                <w:szCs w:val="24"/>
              </w:rPr>
              <w:t>Формулы сокращённ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го умножения (19</w:t>
            </w:r>
            <w:r w:rsidRPr="006B2381">
              <w:rPr>
                <w:rFonts w:ascii="Times New Roman" w:hAnsi="Times New Roman" w:cs="Times New Roman"/>
                <w:b/>
                <w:sz w:val="24"/>
                <w:szCs w:val="24"/>
              </w:rPr>
              <w:t>ч.)</w:t>
            </w:r>
          </w:p>
        </w:tc>
        <w:tc>
          <w:tcPr>
            <w:tcW w:w="5103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7470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оказывать справедливость формул сокращённого умножения, применять их в преобразованиях целых выражений в многочлены, а также для разложения многочленов на множители. </w:t>
            </w:r>
          </w:p>
          <w:p w:rsidR="00F0183F" w:rsidRPr="00C7470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различные преобразования целых выражений при решении уравнений, доказательстве тождеств, в задачах на делимость, в вычислении значений некоторых выражений с помощью калькулятора</w:t>
            </w:r>
          </w:p>
          <w:p w:rsidR="00F0183F" w:rsidRPr="00C7470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F0183F" w:rsidRPr="00C74707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</w:t>
            </w:r>
          </w:p>
          <w:p w:rsidR="00F0183F" w:rsidRPr="00C74707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вать вопросы, необходимые для 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рганизации собственной деятельности.</w:t>
            </w:r>
          </w:p>
          <w:p w:rsidR="00F0183F" w:rsidRPr="00C7470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F0183F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поис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формации, содержащей данные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интерпретировать их.</w:t>
            </w:r>
          </w:p>
          <w:p w:rsidR="00F0183F" w:rsidRPr="00C74707" w:rsidRDefault="00F0183F" w:rsidP="00F0183F">
            <w:pPr>
              <w:spacing w:before="60"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A7C33">
              <w:rPr>
                <w:rFonts w:ascii="Times New Roman" w:hAnsi="Times New Roman"/>
                <w:bCs/>
                <w:sz w:val="24"/>
                <w:szCs w:val="24"/>
              </w:rPr>
              <w:t>Выводить</w:t>
            </w:r>
            <w:r w:rsidRPr="001A7C33">
              <w:rPr>
                <w:rFonts w:ascii="Times New Roman" w:hAnsi="Times New Roman"/>
                <w:sz w:val="24"/>
                <w:szCs w:val="24"/>
              </w:rPr>
              <w:t xml:space="preserve"> формулы сокращенного умножения,</w:t>
            </w:r>
            <w:r w:rsidRPr="001A7C33">
              <w:rPr>
                <w:rFonts w:ascii="Times New Roman" w:hAnsi="Times New Roman"/>
                <w:bCs/>
                <w:sz w:val="24"/>
                <w:szCs w:val="24"/>
              </w:rPr>
              <w:t xml:space="preserve"> при</w:t>
            </w:r>
            <w:r w:rsidRPr="001A7C33">
              <w:rPr>
                <w:rFonts w:ascii="Times New Roman" w:hAnsi="Times New Roman"/>
                <w:bCs/>
                <w:sz w:val="24"/>
                <w:szCs w:val="24"/>
              </w:rPr>
              <w:softHyphen/>
              <w:t>менять</w:t>
            </w:r>
            <w:r w:rsidRPr="001A7C33">
              <w:rPr>
                <w:rFonts w:ascii="Times New Roman" w:hAnsi="Times New Roman"/>
                <w:sz w:val="24"/>
                <w:szCs w:val="24"/>
              </w:rPr>
              <w:t xml:space="preserve"> их в преобразованиях выражений и вычислениях.</w:t>
            </w:r>
          </w:p>
          <w:p w:rsidR="00F0183F" w:rsidRPr="00C74707" w:rsidRDefault="00F0183F" w:rsidP="00F0183F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F0183F" w:rsidRPr="00C74707" w:rsidRDefault="00F0183F" w:rsidP="00F018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влекать информацию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выполнять сбор информации в несложных случаях.</w:t>
            </w:r>
          </w:p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, критически оценивать полученный ответ, проверяя ответ на соответствие условию.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left w:val="single" w:sz="4" w:space="0" w:color="auto"/>
            </w:tcBorders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5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Возведение в квадрат суммы и разности двух выражений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ют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праведливость формул сокращённого умножен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зведение в куб суммы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 xml:space="preserve"> двух выражений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ятся с формулой куб суммы и используют её при решении задач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в куб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ности двух выражений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ятся с формулой куб разности и используют её при решении задач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 помощью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квадрата суммы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разложение многочлена на множители, используя формулы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 помощью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ы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квадрата разности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разложение многочлена на множители, используя формулы сокращённого умножен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3394" w:type="dxa"/>
          </w:tcPr>
          <w:p w:rsidR="00F0183F" w:rsidRPr="006E3B8A" w:rsidRDefault="00F0183F" w:rsidP="00F0183F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Умножение разности двух выражений на их сумму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ют формулы  для преобразования выражений 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3394" w:type="dxa"/>
          </w:tcPr>
          <w:p w:rsidR="00F0183F" w:rsidRPr="006E3B8A" w:rsidRDefault="00F0183F" w:rsidP="00F0183F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Использование формулы произведения  разности двух выражений на их сумму при преобразовании выражен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ют формулы сокращённого умножения 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разложения многочленов на множители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3394" w:type="dxa"/>
          </w:tcPr>
          <w:p w:rsidR="00F0183F" w:rsidRPr="006E3B8A" w:rsidRDefault="00F0183F" w:rsidP="00F0183F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Разложение разности квадратов на множители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спользуют разложение разности квадратов на множители в  выражениях 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3394" w:type="dxa"/>
          </w:tcPr>
          <w:p w:rsidR="00F0183F" w:rsidRPr="006E3B8A" w:rsidRDefault="00F0183F" w:rsidP="00F0183F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Использование формулы разности квадратов при нахождении значения выражения и при решении уравнений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зличные преобразования выражений при решении уравне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3B8A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уммы кубов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спользуют формулы суммы кубов в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ательстве тождеств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на множители </w:t>
            </w:r>
            <w:r w:rsidRPr="006E3B8A">
              <w:rPr>
                <w:rFonts w:ascii="Times New Roman" w:hAnsi="Times New Roman" w:cs="Times New Roman"/>
                <w:sz w:val="24"/>
                <w:szCs w:val="24"/>
              </w:rPr>
              <w:t>разности кубов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 разложение на множители в задачах на делимость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7 по теме: «Квадрат суммы и разности.</w:t>
            </w:r>
            <w:r w:rsidR="000C18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ность квадратов. Сумма и разность кубов»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Преобразова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е целого выражения в многочлен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 формулы  для преобразования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целых выражений в многочлены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Преобразование целого выражения в мно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член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еобразовывают  цело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ыражени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многочлен используя формулы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9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азложение многочлена на множители вынесением общего множителя за скобки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ют вынесение общего множителя за скобки при разложении на множители целого выражен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яют формулы сокращённого умножения в </w:t>
            </w:r>
            <w:r w:rsidRPr="00773043">
              <w:rPr>
                <w:rFonts w:ascii="Times New Roman" w:hAnsi="Times New Roman"/>
                <w:sz w:val="24"/>
                <w:szCs w:val="24"/>
              </w:rPr>
              <w:t>преобраз</w:t>
            </w:r>
            <w:r>
              <w:rPr>
                <w:rFonts w:ascii="Times New Roman" w:hAnsi="Times New Roman"/>
                <w:sz w:val="24"/>
                <w:szCs w:val="24"/>
              </w:rPr>
              <w:t>ованиях выражений и вычислениях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30F99">
              <w:rPr>
                <w:rFonts w:ascii="Times New Roman" w:hAnsi="Times New Roman"/>
                <w:bCs/>
                <w:sz w:val="24"/>
                <w:szCs w:val="24"/>
              </w:rPr>
              <w:t>применяют</w:t>
            </w:r>
            <w:r w:rsidRPr="00730F99">
              <w:rPr>
                <w:rFonts w:ascii="Times New Roman" w:hAnsi="Times New Roman"/>
                <w:sz w:val="24"/>
                <w:szCs w:val="24"/>
              </w:rPr>
              <w:t xml:space="preserve"> различные ф</w:t>
            </w:r>
            <w:r>
              <w:rPr>
                <w:rFonts w:ascii="Times New Roman" w:hAnsi="Times New Roman"/>
                <w:sz w:val="24"/>
                <w:szCs w:val="24"/>
              </w:rPr>
              <w:t>ормы самоконтроля при разложении на множители целого выражен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ешение упражнений на применение различных способов для разложения на множители</w:t>
            </w:r>
          </w:p>
        </w:tc>
        <w:tc>
          <w:tcPr>
            <w:tcW w:w="5103" w:type="dxa"/>
          </w:tcPr>
          <w:p w:rsidR="00F0183F" w:rsidRPr="00730F99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30F99">
              <w:rPr>
                <w:rFonts w:ascii="Times New Roman" w:hAnsi="Times New Roman"/>
                <w:bCs/>
                <w:sz w:val="24"/>
                <w:szCs w:val="24"/>
              </w:rPr>
              <w:t>применяют</w:t>
            </w:r>
            <w:r w:rsidRPr="00730F99">
              <w:rPr>
                <w:rFonts w:ascii="Times New Roman" w:hAnsi="Times New Roman"/>
                <w:sz w:val="24"/>
                <w:szCs w:val="24"/>
              </w:rPr>
              <w:t xml:space="preserve"> различные формы самоконтроля при вы</w:t>
            </w:r>
            <w:r w:rsidRPr="00730F99">
              <w:rPr>
                <w:rFonts w:ascii="Times New Roman" w:hAnsi="Times New Roman"/>
                <w:sz w:val="24"/>
                <w:szCs w:val="24"/>
              </w:rPr>
              <w:softHyphen/>
              <w:t>полнении преобразований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8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ормулы сокращенного умножения»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94" w:type="dxa"/>
          </w:tcPr>
          <w:p w:rsidR="00F0183F" w:rsidRPr="00E23D83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линейных уравнений (16</w:t>
            </w:r>
            <w:r w:rsidRPr="00E23D83">
              <w:rPr>
                <w:rFonts w:ascii="Times New Roman" w:hAnsi="Times New Roman" w:cs="Times New Roman"/>
                <w:b/>
                <w:sz w:val="24"/>
                <w:szCs w:val="24"/>
              </w:rPr>
              <w:t>ч.)</w:t>
            </w:r>
          </w:p>
        </w:tc>
        <w:tc>
          <w:tcPr>
            <w:tcW w:w="5103" w:type="dxa"/>
          </w:tcPr>
          <w:p w:rsidR="00F0183F" w:rsidRPr="00296C2A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Предметные результаты:</w:t>
            </w:r>
          </w:p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219A2">
              <w:rPr>
                <w:rFonts w:ascii="Times New Roman" w:hAnsi="Times New Roman" w:cs="Times New Roman"/>
                <w:sz w:val="24"/>
              </w:rPr>
              <w:t xml:space="preserve">Определять, является ли пара чисел решением данного уравнения с двумя переменными. Находить путём перебора целые решения линейного уравнения с двумя переменными. Строить график уравнения ах + </w:t>
            </w:r>
            <w:proofErr w:type="spellStart"/>
            <w:r w:rsidRPr="008219A2">
              <w:rPr>
                <w:rFonts w:ascii="Times New Roman" w:hAnsi="Times New Roman" w:cs="Times New Roman"/>
                <w:sz w:val="24"/>
              </w:rPr>
              <w:t>by</w:t>
            </w:r>
            <w:proofErr w:type="spellEnd"/>
            <w:r w:rsidRPr="008219A2">
              <w:rPr>
                <w:rFonts w:ascii="Times New Roman" w:hAnsi="Times New Roman" w:cs="Times New Roman"/>
                <w:sz w:val="24"/>
              </w:rPr>
              <w:t xml:space="preserve"> = с, </w:t>
            </w:r>
            <w:proofErr w:type="gramStart"/>
            <w:r w:rsidRPr="008219A2">
              <w:rPr>
                <w:rFonts w:ascii="Times New Roman" w:hAnsi="Times New Roman" w:cs="Times New Roman"/>
                <w:sz w:val="24"/>
              </w:rPr>
              <w:t>где</w:t>
            </w:r>
            <w:proofErr w:type="gramEnd"/>
            <w:r w:rsidRPr="008219A2">
              <w:rPr>
                <w:rFonts w:ascii="Times New Roman" w:hAnsi="Times New Roman" w:cs="Times New Roman"/>
                <w:sz w:val="24"/>
              </w:rPr>
              <w:t xml:space="preserve"> а ≠ 0 или b ≠ 0. Решать графическим способом системы линейных уравнений с двумя переменными. Решать текстовые задачи, используя в качестве алгебраической модели систему уравнений. </w:t>
            </w:r>
          </w:p>
          <w:p w:rsidR="00F0183F" w:rsidRPr="00296C2A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Познавательные УУД:</w:t>
            </w:r>
          </w:p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219A2">
              <w:rPr>
                <w:rFonts w:ascii="Times New Roman" w:hAnsi="Times New Roman" w:cs="Times New Roman"/>
                <w:sz w:val="24"/>
              </w:rPr>
              <w:t>Применять способ подстановки и способ сложения при решении систем линейных уравнений с двумя переменными. Интерпретировать результат, полученный при решении системы</w:t>
            </w:r>
          </w:p>
          <w:p w:rsidR="00F0183F" w:rsidRPr="00296C2A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Коммуникативные УУД:</w:t>
            </w:r>
          </w:p>
          <w:p w:rsidR="00F0183F" w:rsidRPr="00296C2A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96C2A">
              <w:rPr>
                <w:rFonts w:ascii="Times New Roman" w:hAnsi="Times New Roman" w:cs="Times New Roman"/>
                <w:sz w:val="24"/>
              </w:rPr>
              <w:t>Задавать вопросы, необходимые для организации собственной деятельности. Работать в группах, вести диалог.</w:t>
            </w:r>
          </w:p>
          <w:p w:rsidR="00F0183F" w:rsidRPr="00296C2A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Регулятивные УУД:</w:t>
            </w:r>
          </w:p>
          <w:p w:rsidR="00F0183F" w:rsidRPr="00296C2A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96C2A">
              <w:rPr>
                <w:rFonts w:ascii="Times New Roman" w:hAnsi="Times New Roman" w:cs="Times New Roman"/>
                <w:sz w:val="24"/>
              </w:rPr>
              <w:t>Использовать знания о зависимостях между величинами. Выполнять перебор всех возможных вариантов для пересчёта объектов или комбинаций, выделять комбинации, отвечающие заданным условиям.</w:t>
            </w:r>
          </w:p>
          <w:p w:rsidR="00F0183F" w:rsidRPr="00296C2A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  <w:u w:val="single"/>
              </w:rPr>
            </w:pPr>
            <w:r w:rsidRPr="00296C2A">
              <w:rPr>
                <w:rFonts w:ascii="Times New Roman" w:hAnsi="Times New Roman" w:cs="Times New Roman"/>
                <w:b/>
                <w:sz w:val="24"/>
                <w:u w:val="single"/>
              </w:rPr>
              <w:t>Личностные УУД:</w:t>
            </w:r>
          </w:p>
          <w:p w:rsidR="00F0183F" w:rsidRPr="00296C2A" w:rsidRDefault="00F0183F" w:rsidP="00F0183F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296C2A">
              <w:rPr>
                <w:rFonts w:ascii="Times New Roman" w:hAnsi="Times New Roman" w:cs="Times New Roman"/>
                <w:sz w:val="24"/>
              </w:rPr>
              <w:t>Анализировать и осмысливать текст задачи. Строить логическую цепочку рассуждений, критически оценивать полученный ответ, осуществлять самоконтроль, проверяя ответ на соответствие условию.</w:t>
            </w:r>
          </w:p>
          <w:p w:rsidR="00F0183F" w:rsidRPr="008219A2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 xml:space="preserve">Линейное уравнение с двумя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еременными.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формулируют определение линейного уравнения с двумя переменными, </w:t>
            </w:r>
            <w:r>
              <w:rPr>
                <w:rFonts w:ascii="Times New Roman" w:hAnsi="Times New Roman" w:cs="Times New Roman"/>
                <w:sz w:val="24"/>
              </w:rPr>
              <w:t>определяют</w:t>
            </w:r>
            <w:r w:rsidRPr="008219A2">
              <w:rPr>
                <w:rFonts w:ascii="Times New Roman" w:hAnsi="Times New Roman" w:cs="Times New Roman"/>
                <w:sz w:val="24"/>
              </w:rPr>
              <w:t xml:space="preserve">, </w:t>
            </w:r>
            <w:r w:rsidRPr="008219A2">
              <w:rPr>
                <w:rFonts w:ascii="Times New Roman" w:hAnsi="Times New Roman" w:cs="Times New Roman"/>
                <w:sz w:val="24"/>
              </w:rPr>
              <w:lastRenderedPageBreak/>
              <w:t>является ли пара чисел решением данного уравнения с двумя переменными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5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График линейного уравнения с двумя переменными.</w:t>
            </w:r>
          </w:p>
        </w:tc>
        <w:tc>
          <w:tcPr>
            <w:tcW w:w="5103" w:type="dxa"/>
          </w:tcPr>
          <w:p w:rsidR="00F0183F" w:rsidRPr="00075F0B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t>со</w:t>
            </w: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softHyphen/>
              <w:t>ставляют</w:t>
            </w:r>
            <w:r w:rsidRPr="00075F0B">
              <w:rPr>
                <w:rFonts w:ascii="Times New Roman" w:hAnsi="Times New Roman"/>
                <w:sz w:val="24"/>
                <w:szCs w:val="24"/>
              </w:rPr>
              <w:t xml:space="preserve"> таблицы значений функций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Построение графика линейного уравнения с двумя переменными</w:t>
            </w:r>
          </w:p>
        </w:tc>
        <w:tc>
          <w:tcPr>
            <w:tcW w:w="5103" w:type="dxa"/>
          </w:tcPr>
          <w:p w:rsidR="00F0183F" w:rsidRPr="00075F0B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5F0B">
              <w:rPr>
                <w:rFonts w:ascii="Times New Roman" w:hAnsi="Times New Roman"/>
                <w:bCs/>
                <w:sz w:val="24"/>
                <w:szCs w:val="24"/>
              </w:rPr>
              <w:t>строят</w:t>
            </w:r>
            <w:r w:rsidRPr="00075F0B">
              <w:rPr>
                <w:rFonts w:ascii="Times New Roman" w:hAnsi="Times New Roman"/>
                <w:sz w:val="24"/>
                <w:szCs w:val="24"/>
              </w:rPr>
              <w:t xml:space="preserve"> по точкам графики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о графику функции находя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функции по изве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му значению аргумента и решают</w:t>
            </w:r>
            <w:r w:rsidRPr="00CC29E0">
              <w:rPr>
                <w:rFonts w:ascii="Times New Roman" w:hAnsi="Times New Roman" w:cs="Times New Roman"/>
                <w:sz w:val="24"/>
                <w:szCs w:val="24"/>
              </w:rPr>
              <w:t xml:space="preserve"> обратную задачу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5103" w:type="dxa"/>
          </w:tcPr>
          <w:p w:rsidR="00F0183F" w:rsidRPr="00990FC5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ятся с моделью системы линейных уравнений с двумя переменным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 xml:space="preserve"> задачи, алгеб</w:t>
            </w:r>
            <w:r>
              <w:rPr>
                <w:rFonts w:ascii="Times New Roman" w:hAnsi="Times New Roman"/>
                <w:sz w:val="24"/>
                <w:szCs w:val="24"/>
              </w:rPr>
              <w:t>раической моделью которых яв</w:t>
            </w:r>
            <w:r>
              <w:rPr>
                <w:rFonts w:ascii="Times New Roman" w:hAnsi="Times New Roman"/>
                <w:sz w:val="24"/>
                <w:szCs w:val="24"/>
              </w:rPr>
              <w:softHyphen/>
              <w:t>ляю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>тс</w:t>
            </w:r>
            <w:r>
              <w:rPr>
                <w:rFonts w:ascii="Times New Roman" w:hAnsi="Times New Roman"/>
                <w:sz w:val="24"/>
                <w:szCs w:val="24"/>
              </w:rPr>
              <w:t>я системы уравнений с двумя переменным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3394" w:type="dxa"/>
          </w:tcPr>
          <w:p w:rsidR="00F0183F" w:rsidRPr="00E23D83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</w:t>
            </w:r>
          </w:p>
        </w:tc>
        <w:tc>
          <w:tcPr>
            <w:tcW w:w="5103" w:type="dxa"/>
          </w:tcPr>
          <w:p w:rsidR="00F0183F" w:rsidRPr="00990FC5" w:rsidRDefault="00F0183F" w:rsidP="00F0183F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 двух уравнений с двумя п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еменн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ми, указанным способом</w:t>
            </w:r>
          </w:p>
        </w:tc>
        <w:tc>
          <w:tcPr>
            <w:tcW w:w="709" w:type="dxa"/>
          </w:tcPr>
          <w:p w:rsidR="00F0183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3394" w:type="dxa"/>
          </w:tcPr>
          <w:p w:rsidR="00F0183F" w:rsidRPr="00AF70A7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5103" w:type="dxa"/>
          </w:tcPr>
          <w:p w:rsidR="00F0183F" w:rsidRPr="00990FC5" w:rsidRDefault="00F0183F" w:rsidP="00F0183F">
            <w:pPr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 двух уравнений с двумя п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еменн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ми, указанным способом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3394" w:type="dxa"/>
          </w:tcPr>
          <w:p w:rsidR="00F0183F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5103" w:type="dxa"/>
          </w:tcPr>
          <w:p w:rsidR="00F0183F" w:rsidRPr="00990FC5" w:rsidRDefault="00F0183F" w:rsidP="00F0183F">
            <w:pPr>
              <w:spacing w:after="120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 двух уравнений с двумя п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еменн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ми, указанным способом</w:t>
            </w:r>
          </w:p>
        </w:tc>
        <w:tc>
          <w:tcPr>
            <w:tcW w:w="709" w:type="dxa"/>
          </w:tcPr>
          <w:p w:rsidR="00F0183F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3394" w:type="dxa"/>
          </w:tcPr>
          <w:p w:rsidR="00F0183F" w:rsidRPr="00AF70A7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 xml:space="preserve"> задачи, алгеб</w:t>
            </w:r>
            <w:r>
              <w:rPr>
                <w:rFonts w:ascii="Times New Roman" w:hAnsi="Times New Roman"/>
                <w:sz w:val="24"/>
                <w:szCs w:val="24"/>
              </w:rPr>
              <w:t>раической моделью которых яв</w:t>
            </w:r>
            <w:r>
              <w:rPr>
                <w:rFonts w:ascii="Times New Roman" w:hAnsi="Times New Roman"/>
                <w:sz w:val="24"/>
                <w:szCs w:val="24"/>
              </w:rPr>
              <w:softHyphen/>
              <w:t>ляю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>тс</w:t>
            </w:r>
            <w:r>
              <w:rPr>
                <w:rFonts w:ascii="Times New Roman" w:hAnsi="Times New Roman"/>
                <w:sz w:val="24"/>
                <w:szCs w:val="24"/>
              </w:rPr>
              <w:t>я системы уравнений с двумя переменными, способом подстановки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способом подстановки.</w:t>
            </w:r>
          </w:p>
        </w:tc>
        <w:tc>
          <w:tcPr>
            <w:tcW w:w="5103" w:type="dxa"/>
          </w:tcPr>
          <w:p w:rsidR="00F0183F" w:rsidRPr="00990FC5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 w:cs="Times New Roman"/>
                <w:sz w:val="24"/>
              </w:rPr>
              <w:t>действуют по самостоятельно выбранному алгоритму ре</w:t>
            </w:r>
            <w:r w:rsidRPr="00990FC5">
              <w:rPr>
                <w:rFonts w:ascii="Times New Roman" w:hAnsi="Times New Roman" w:cs="Times New Roman"/>
                <w:sz w:val="24"/>
              </w:rPr>
              <w:softHyphen/>
              <w:t>шения задач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3394" w:type="dxa"/>
          </w:tcPr>
          <w:p w:rsidR="00F0183F" w:rsidRPr="00AF70A7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Способ сложения (</w:t>
            </w:r>
            <w:r w:rsidRPr="00AF70A7"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5103" w:type="dxa"/>
          </w:tcPr>
          <w:p w:rsidR="00F0183F" w:rsidRPr="00990FC5" w:rsidRDefault="00F0183F" w:rsidP="00F0183F">
            <w:pPr>
              <w:spacing w:after="1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 двух уравнений с двумя п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еменн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ми, указанным способом</w:t>
            </w:r>
          </w:p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3394" w:type="dxa"/>
          </w:tcPr>
          <w:p w:rsidR="00F0183F" w:rsidRPr="00AF70A7" w:rsidRDefault="00F0183F" w:rsidP="00F0183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Способ сложения (</w:t>
            </w:r>
            <w:r w:rsidRPr="00AF70A7"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/>
                <w:bCs/>
                <w:sz w:val="24"/>
                <w:szCs w:val="24"/>
              </w:rPr>
              <w:t>решают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 xml:space="preserve"> задачи, алгеб</w:t>
            </w:r>
            <w:r>
              <w:rPr>
                <w:rFonts w:ascii="Times New Roman" w:hAnsi="Times New Roman"/>
                <w:sz w:val="24"/>
                <w:szCs w:val="24"/>
              </w:rPr>
              <w:t>раической моделью которых яв</w:t>
            </w:r>
            <w:r>
              <w:rPr>
                <w:rFonts w:ascii="Times New Roman" w:hAnsi="Times New Roman"/>
                <w:sz w:val="24"/>
                <w:szCs w:val="24"/>
              </w:rPr>
              <w:softHyphen/>
              <w:t>ляю</w:t>
            </w:r>
            <w:r w:rsidRPr="00990FC5">
              <w:rPr>
                <w:rFonts w:ascii="Times New Roman" w:hAnsi="Times New Roman"/>
                <w:sz w:val="24"/>
                <w:szCs w:val="24"/>
              </w:rPr>
              <w:t>тс</w:t>
            </w:r>
            <w:r>
              <w:rPr>
                <w:rFonts w:ascii="Times New Roman" w:hAnsi="Times New Roman"/>
                <w:sz w:val="24"/>
                <w:szCs w:val="24"/>
              </w:rPr>
              <w:t>я системы уравнений с двумя переменными, способом сложен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394" w:type="dxa"/>
          </w:tcPr>
          <w:p w:rsidR="00F0183F" w:rsidRPr="00AF70A7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способом сложения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hAnsi="Times New Roman" w:cs="Times New Roman"/>
                <w:sz w:val="24"/>
              </w:rPr>
              <w:t>действуют по самостоятельно выбранному алгоритму ре</w:t>
            </w:r>
            <w:r w:rsidRPr="00990FC5">
              <w:rPr>
                <w:rFonts w:ascii="Times New Roman" w:hAnsi="Times New Roman" w:cs="Times New Roman"/>
                <w:sz w:val="24"/>
              </w:rPr>
              <w:softHyphen/>
              <w:t>шения задач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3394" w:type="dxa"/>
          </w:tcPr>
          <w:p w:rsidR="00F0183F" w:rsidRPr="00AF70A7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</w:rPr>
              <w:t>Решение задач с помощью систем уравнений.</w:t>
            </w:r>
          </w:p>
        </w:tc>
        <w:tc>
          <w:tcPr>
            <w:tcW w:w="5103" w:type="dxa"/>
          </w:tcPr>
          <w:p w:rsidR="00F0183F" w:rsidRPr="00990FC5" w:rsidRDefault="00F0183F" w:rsidP="00F0183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екстовые задачи алгебраическим способом:</w:t>
            </w:r>
          </w:p>
          <w:p w:rsidR="00F0183F" w:rsidRPr="00CA088A" w:rsidRDefault="00F0183F" w:rsidP="000C18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ходят от словесной формулировки условия задачи к алгебраической модели путем составления системы уравнений;</w:t>
            </w:r>
            <w:r w:rsidRPr="00990FC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решают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оставленную систему уравнений; ин</w:t>
            </w:r>
            <w:r w:rsidRPr="00990F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терпретируют результат.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3394" w:type="dxa"/>
          </w:tcPr>
          <w:p w:rsidR="00F0183F" w:rsidRPr="00AF70A7" w:rsidRDefault="00F0183F" w:rsidP="00F0183F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9 по теме «Системы линей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контрольную работу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1F03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</w:t>
            </w:r>
            <w:r w:rsidRPr="00823843">
              <w:rPr>
                <w:rFonts w:ascii="Times New Roman" w:hAnsi="Times New Roman" w:cs="Times New Roman"/>
                <w:sz w:val="24"/>
              </w:rPr>
              <w:t>ыполняют работу над ошибками. Пошагово контролируют правильность и полноту выполнения арифметического действ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94" w:type="dxa"/>
          </w:tcPr>
          <w:p w:rsidR="00F0183F" w:rsidRPr="007F5B41" w:rsidRDefault="00F0183F" w:rsidP="00F0183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7 класса (3 ч.)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итоговой контрольной работе</w:t>
            </w:r>
          </w:p>
        </w:tc>
        <w:tc>
          <w:tcPr>
            <w:tcW w:w="5103" w:type="dxa"/>
          </w:tcPr>
          <w:p w:rsidR="00F0183F" w:rsidRPr="00506405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506405">
              <w:rPr>
                <w:rFonts w:ascii="Times New Roman" w:hAnsi="Times New Roman" w:cs="Times New Roman"/>
                <w:sz w:val="24"/>
              </w:rPr>
              <w:t>овторяю</w:t>
            </w:r>
            <w:r>
              <w:rPr>
                <w:rFonts w:ascii="Times New Roman" w:hAnsi="Times New Roman" w:cs="Times New Roman"/>
                <w:sz w:val="24"/>
              </w:rPr>
              <w:t>т</w:t>
            </w:r>
            <w:r w:rsidRPr="00506405">
              <w:rPr>
                <w:rFonts w:ascii="Times New Roman" w:hAnsi="Times New Roman" w:cs="Times New Roman"/>
                <w:sz w:val="24"/>
              </w:rPr>
              <w:t xml:space="preserve"> изученный материал, решают примеры и задачи, самостоятельно выбирают ход решения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5B41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5103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итоговую контрольную работу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183F" w:rsidRPr="00CA088A" w:rsidTr="00A430C8">
        <w:tc>
          <w:tcPr>
            <w:tcW w:w="576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2</w:t>
            </w:r>
          </w:p>
        </w:tc>
        <w:tc>
          <w:tcPr>
            <w:tcW w:w="3394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1F0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Функции»</w:t>
            </w:r>
          </w:p>
        </w:tc>
        <w:tc>
          <w:tcPr>
            <w:tcW w:w="5103" w:type="dxa"/>
          </w:tcPr>
          <w:p w:rsidR="00F0183F" w:rsidRPr="00823843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</w:t>
            </w:r>
            <w:r w:rsidRPr="00823843">
              <w:rPr>
                <w:rFonts w:ascii="Times New Roman" w:hAnsi="Times New Roman" w:cs="Times New Roman"/>
                <w:sz w:val="24"/>
              </w:rPr>
              <w:t xml:space="preserve">ыполняют работу над ошибками. Пошагово контролируют правильность и полноту выполнения арифметического действия. 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F0183F" w:rsidRPr="00CA088A" w:rsidRDefault="00F0183F" w:rsidP="00F01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0183F" w:rsidRDefault="00F0183F" w:rsidP="00F0183F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: 102 часа.</w:t>
      </w:r>
    </w:p>
    <w:p w:rsidR="00F0183F" w:rsidRPr="007B009F" w:rsidRDefault="00F0183F" w:rsidP="000B7BC3">
      <w:pPr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0009D4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0C181D" w:rsidRPr="000C181D" w:rsidRDefault="000C181D" w:rsidP="000C181D">
      <w:pPr>
        <w:widowControl w:val="0"/>
        <w:shd w:val="clear" w:color="auto" w:fill="FFFFFF"/>
        <w:tabs>
          <w:tab w:val="left" w:pos="403"/>
        </w:tabs>
        <w:suppressAutoHyphens/>
        <w:spacing w:after="24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181D">
        <w:rPr>
          <w:rFonts w:ascii="Times New Roman" w:hAnsi="Times New Roman" w:cs="Times New Roman"/>
          <w:color w:val="000000"/>
          <w:sz w:val="28"/>
          <w:szCs w:val="28"/>
        </w:rPr>
        <w:t>График контрольных работ 7  класс на 2020-2021 уч. год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71"/>
        <w:gridCol w:w="8516"/>
        <w:gridCol w:w="1361"/>
      </w:tblGrid>
      <w:tr w:rsidR="000C181D" w:rsidRPr="000C181D" w:rsidTr="000C181D">
        <w:tc>
          <w:tcPr>
            <w:tcW w:w="77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№</w:t>
            </w:r>
          </w:p>
        </w:tc>
        <w:tc>
          <w:tcPr>
            <w:tcW w:w="8516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а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</w:t>
            </w:r>
          </w:p>
        </w:tc>
      </w:tr>
      <w:tr w:rsidR="000C181D" w:rsidRPr="000C181D" w:rsidTr="000C181D">
        <w:tc>
          <w:tcPr>
            <w:tcW w:w="77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516" w:type="dxa"/>
          </w:tcPr>
          <w:p w:rsidR="000C181D" w:rsidRPr="000C181D" w:rsidRDefault="000C181D" w:rsidP="000C181D">
            <w:pPr>
              <w:widowControl w:val="0"/>
              <w:tabs>
                <w:tab w:val="left" w:pos="403"/>
              </w:tabs>
              <w:suppressAutoHyphens/>
              <w:spacing w:line="276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еобразование выражений».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516" w:type="dxa"/>
          </w:tcPr>
          <w:p w:rsidR="000C181D" w:rsidRPr="00CA088A" w:rsidRDefault="000C181D" w:rsidP="000C181D">
            <w:pPr>
              <w:widowControl w:val="0"/>
              <w:tabs>
                <w:tab w:val="left" w:pos="403"/>
              </w:tabs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</w:rPr>
              <w:t xml:space="preserve"> №2</w:t>
            </w:r>
            <w:r w:rsidRPr="00E65F11">
              <w:rPr>
                <w:rFonts w:ascii="Times New Roman" w:hAnsi="Times New Roman" w:cs="Times New Roman"/>
                <w:sz w:val="24"/>
              </w:rPr>
              <w:t xml:space="preserve"> по теме «Уравнения с одной переменной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8516" w:type="dxa"/>
          </w:tcPr>
          <w:p w:rsidR="000C181D" w:rsidRPr="00E65F11" w:rsidRDefault="000C181D" w:rsidP="000C181D">
            <w:pPr>
              <w:widowControl w:val="0"/>
              <w:tabs>
                <w:tab w:val="left" w:pos="403"/>
              </w:tabs>
              <w:suppressAutoHyphens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ункции».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8516" w:type="dxa"/>
          </w:tcPr>
          <w:p w:rsidR="000C181D" w:rsidRPr="00694109" w:rsidRDefault="000C181D" w:rsidP="000C181D">
            <w:pPr>
              <w:widowControl w:val="0"/>
              <w:tabs>
                <w:tab w:val="left" w:pos="403"/>
              </w:tabs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4</w:t>
            </w: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тепень с натуральным показателем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8516" w:type="dxa"/>
          </w:tcPr>
          <w:p w:rsidR="000C181D" w:rsidRPr="00694109" w:rsidRDefault="000C181D" w:rsidP="000C181D">
            <w:pPr>
              <w:widowControl w:val="0"/>
              <w:tabs>
                <w:tab w:val="left" w:pos="403"/>
              </w:tabs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5   по теме «Сумма и разность многочленов. Произведение одночлена и многочлена</w:t>
            </w: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8516" w:type="dxa"/>
          </w:tcPr>
          <w:p w:rsidR="000C181D" w:rsidRPr="00CA3B28" w:rsidRDefault="000C181D" w:rsidP="000C181D">
            <w:pPr>
              <w:widowControl w:val="0"/>
              <w:tabs>
                <w:tab w:val="left" w:pos="403"/>
              </w:tabs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6</w:t>
            </w: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Многочлены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8516" w:type="dxa"/>
          </w:tcPr>
          <w:p w:rsidR="000C181D" w:rsidRDefault="000C181D" w:rsidP="000C181D">
            <w:pPr>
              <w:widowControl w:val="0"/>
              <w:tabs>
                <w:tab w:val="left" w:pos="403"/>
              </w:tabs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7 по теме: «Квадрат суммы 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азности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азнос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вадратов. Сумма и разность кубов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8516" w:type="dxa"/>
          </w:tcPr>
          <w:p w:rsidR="000C181D" w:rsidRPr="00CA088A" w:rsidRDefault="000C181D" w:rsidP="00C45D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8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ормулы сокращенного умножения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8516" w:type="dxa"/>
          </w:tcPr>
          <w:p w:rsidR="000C181D" w:rsidRPr="00AF70A7" w:rsidRDefault="000C181D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9 по теме «Системы линей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0C181D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8516" w:type="dxa"/>
          </w:tcPr>
          <w:p w:rsidR="000C181D" w:rsidRPr="00AF70A7" w:rsidRDefault="000C181D" w:rsidP="00C45D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5B41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7B009F" w:rsidRP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7B009F" w:rsidRDefault="007B009F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Pr="00F0183F" w:rsidRDefault="000C181D" w:rsidP="000C181D">
      <w:pPr>
        <w:shd w:val="clear" w:color="auto" w:fill="FFFFFF" w:themeFill="background1"/>
        <w:spacing w:after="0"/>
        <w:ind w:left="284" w:hanging="284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Согласовано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заместитель директора по УВР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МБОУ СОШ 68 г</w:t>
      </w:r>
      <w:proofErr w:type="gramStart"/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.Б</w:t>
      </w:r>
      <w:proofErr w:type="gramEnd"/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елореченска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___________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1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__.08.2020 г.</w:t>
      </w:r>
    </w:p>
    <w:p w:rsidR="000C181D" w:rsidRPr="00F0183F" w:rsidRDefault="000C181D" w:rsidP="000C181D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Муниципальное образование </w:t>
      </w:r>
      <w:proofErr w:type="spellStart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Белореченский</w:t>
      </w:r>
      <w:proofErr w:type="spellEnd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йон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город Белореченск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Муниципальное бюджетное общеобразовательное учреждение средняя общеобразовательная школа № 68</w:t>
      </w:r>
      <w:r w:rsidR="00F0514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имени  А.И.Макаренко</w:t>
      </w: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города Белореченска муниципального образования </w:t>
      </w:r>
      <w:proofErr w:type="spellStart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Белореченский</w:t>
      </w:r>
      <w:proofErr w:type="spellEnd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йон</w:t>
      </w:r>
    </w:p>
    <w:p w:rsidR="000C181D" w:rsidRPr="00F0183F" w:rsidRDefault="000C181D" w:rsidP="000C181D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0C181D" w:rsidRPr="00F0183F" w:rsidRDefault="000C181D" w:rsidP="000C181D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</w:pPr>
      <w:r w:rsidRPr="00F0183F"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  <w:t xml:space="preserve">КАЛЕНДАРНО-ТЕМАТИЧЕСКОЕ 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0183F"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  <w:t>ПЛАНИРОВАНИЕ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о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алгебре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Класс </w:t>
      </w: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color w:val="000000"/>
          <w:spacing w:val="4"/>
          <w:sz w:val="28"/>
          <w:szCs w:val="28"/>
        </w:rPr>
        <w:t>8</w:t>
      </w: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б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Учитель </w:t>
      </w: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ab/>
      </w:r>
      <w:proofErr w:type="spellStart"/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>Джигутанова</w:t>
      </w:r>
      <w:proofErr w:type="spellEnd"/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Юлия Петровна</w:t>
      </w: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ab/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C181D" w:rsidRPr="00F0183F" w:rsidRDefault="000C181D" w:rsidP="000C181D">
      <w:pPr>
        <w:shd w:val="clear" w:color="auto" w:fill="FFFFFF" w:themeFill="background1"/>
        <w:tabs>
          <w:tab w:val="left" w:leader="underscore" w:pos="3898"/>
          <w:tab w:val="left" w:leader="underscore" w:pos="6974"/>
        </w:tabs>
        <w:spacing w:after="0"/>
        <w:jc w:val="both"/>
        <w:rPr>
          <w:rFonts w:ascii="Times New Roman" w:hAnsi="Times New Roman" w:cs="Times New Roman"/>
          <w:i/>
          <w:color w:val="000000"/>
          <w:spacing w:val="-4"/>
          <w:sz w:val="28"/>
          <w:szCs w:val="28"/>
          <w:u w:val="single"/>
        </w:rPr>
      </w:pPr>
      <w:r w:rsidRPr="00F0183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Количество часов: всего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</w:rPr>
        <w:t>102</w:t>
      </w:r>
      <w:r w:rsidRPr="00F0183F">
        <w:rPr>
          <w:rFonts w:ascii="Times New Roman" w:hAnsi="Times New Roman" w:cs="Times New Roman"/>
          <w:i/>
          <w:color w:val="000000"/>
          <w:spacing w:val="-1"/>
          <w:sz w:val="28"/>
          <w:szCs w:val="28"/>
          <w:u w:val="single"/>
        </w:rPr>
        <w:t xml:space="preserve"> час</w:t>
      </w:r>
      <w:r w:rsidRPr="00F0183F">
        <w:rPr>
          <w:rFonts w:ascii="Times New Roman" w:hAnsi="Times New Roman" w:cs="Times New Roman"/>
          <w:i/>
          <w:color w:val="000000"/>
          <w:spacing w:val="-2"/>
          <w:sz w:val="28"/>
          <w:szCs w:val="28"/>
          <w:u w:val="single"/>
        </w:rPr>
        <w:t>ов</w:t>
      </w: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; в неделю </w:t>
      </w:r>
      <w:r>
        <w:rPr>
          <w:rFonts w:ascii="Times New Roman" w:hAnsi="Times New Roman" w:cs="Times New Roman"/>
          <w:color w:val="000000"/>
          <w:spacing w:val="-2"/>
          <w:sz w:val="28"/>
          <w:szCs w:val="28"/>
        </w:rPr>
        <w:t>3</w:t>
      </w:r>
      <w:r w:rsidRPr="00F0183F">
        <w:rPr>
          <w:rFonts w:ascii="Times New Roman" w:hAnsi="Times New Roman" w:cs="Times New Roman"/>
          <w:i/>
          <w:color w:val="000000"/>
          <w:spacing w:val="-2"/>
          <w:sz w:val="28"/>
          <w:szCs w:val="28"/>
          <w:u w:val="single"/>
        </w:rPr>
        <w:t xml:space="preserve"> </w:t>
      </w:r>
      <w:r w:rsidRPr="00F0183F">
        <w:rPr>
          <w:rFonts w:ascii="Times New Roman" w:hAnsi="Times New Roman" w:cs="Times New Roman"/>
          <w:i/>
          <w:color w:val="000000"/>
          <w:spacing w:val="-4"/>
          <w:sz w:val="28"/>
          <w:szCs w:val="28"/>
          <w:u w:val="single"/>
        </w:rPr>
        <w:t>часа</w:t>
      </w:r>
    </w:p>
    <w:p w:rsidR="000C181D" w:rsidRPr="00F0183F" w:rsidRDefault="000C181D" w:rsidP="000C181D">
      <w:pPr>
        <w:shd w:val="clear" w:color="auto" w:fill="FFFFFF" w:themeFill="background1"/>
        <w:tabs>
          <w:tab w:val="left" w:leader="underscore" w:pos="3898"/>
          <w:tab w:val="left" w:leader="underscore" w:pos="697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C181D" w:rsidRPr="00A430C8" w:rsidRDefault="000C181D" w:rsidP="000C181D">
      <w:pPr>
        <w:pStyle w:val="2"/>
        <w:shd w:val="clear" w:color="auto" w:fill="FFFFFF" w:themeFill="background1"/>
        <w:spacing w:line="240" w:lineRule="auto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A430C8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Планирование составлено на основе</w:t>
      </w:r>
      <w:r w:rsidRPr="00A430C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430C8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рабочей программы  </w:t>
      </w:r>
      <w:proofErr w:type="spellStart"/>
      <w:r w:rsidRPr="00A430C8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Джигутановой</w:t>
      </w:r>
      <w:proofErr w:type="spellEnd"/>
      <w:r w:rsidRPr="00A430C8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Юлии Петровны  Алгебра  7-9 класс, утверждённой решением </w:t>
      </w:r>
      <w:r w:rsidR="00F0514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педсовета, протокол    № 1 от 31</w:t>
      </w:r>
      <w:r w:rsidRPr="00A430C8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.08 .2020г</w:t>
      </w:r>
    </w:p>
    <w:p w:rsidR="000C181D" w:rsidRPr="00F0183F" w:rsidRDefault="000C181D" w:rsidP="000C181D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z w:val="28"/>
          <w:szCs w:val="28"/>
        </w:rPr>
        <w:t>ФГОС-2014</w:t>
      </w:r>
    </w:p>
    <w:p w:rsidR="000C181D" w:rsidRPr="00A430C8" w:rsidRDefault="000C181D" w:rsidP="000C181D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A430C8">
        <w:rPr>
          <w:rFonts w:ascii="Times New Roman" w:hAnsi="Times New Roman" w:cs="Times New Roman"/>
          <w:sz w:val="28"/>
          <w:szCs w:val="28"/>
        </w:rPr>
        <w:t xml:space="preserve">Учебник: </w:t>
      </w:r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Алгебра 8 класс</w:t>
      </w:r>
      <w:r w:rsidRPr="00A430C8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 xml:space="preserve">: </w:t>
      </w:r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учеб</w:t>
      </w:r>
      <w:proofErr w:type="gramStart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.</w:t>
      </w:r>
      <w:proofErr w:type="gramEnd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</w:t>
      </w:r>
      <w:proofErr w:type="gramStart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д</w:t>
      </w:r>
      <w:proofErr w:type="gramEnd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ля </w:t>
      </w:r>
      <w:proofErr w:type="spellStart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общеобразоват</w:t>
      </w:r>
      <w:proofErr w:type="spellEnd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. учреждений /[Ю. Н. Макарычев, Н. Г. </w:t>
      </w:r>
      <w:proofErr w:type="spellStart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Миндюк</w:t>
      </w:r>
      <w:proofErr w:type="spellEnd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, К. И. </w:t>
      </w:r>
      <w:proofErr w:type="spellStart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Нешков</w:t>
      </w:r>
      <w:proofErr w:type="spellEnd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, С.Б. Суворова]; под ред. С. А. </w:t>
      </w:r>
      <w:proofErr w:type="spellStart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Теляковского</w:t>
      </w:r>
      <w:proofErr w:type="spellEnd"/>
      <w:r w:rsidRPr="00A430C8">
        <w:rPr>
          <w:rFonts w:ascii="Times New Roman" w:eastAsia="Times New Roman" w:hAnsi="Times New Roman" w:cs="Times New Roman"/>
          <w:sz w:val="28"/>
          <w:szCs w:val="28"/>
          <w:lang w:eastAsia="zh-CN"/>
        </w:rPr>
        <w:t>. – 18</w:t>
      </w:r>
      <w:r w:rsidR="00F05143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– е изд.- М.: Просвещение, 2017</w:t>
      </w:r>
    </w:p>
    <w:p w:rsidR="000C181D" w:rsidRPr="00A430C8" w:rsidRDefault="000C181D" w:rsidP="000C181D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C181D" w:rsidRDefault="000C181D" w:rsidP="000C181D">
      <w:pPr>
        <w:jc w:val="center"/>
        <w:rPr>
          <w:rFonts w:ascii="Times New Roman" w:hAnsi="Times New Roman" w:cs="Times New Roman"/>
          <w:b/>
          <w:sz w:val="24"/>
        </w:rPr>
      </w:pPr>
    </w:p>
    <w:p w:rsidR="000C181D" w:rsidRDefault="000C181D" w:rsidP="000C181D">
      <w:pPr>
        <w:jc w:val="center"/>
        <w:rPr>
          <w:rFonts w:ascii="Times New Roman" w:hAnsi="Times New Roman" w:cs="Times New Roman"/>
          <w:b/>
          <w:sz w:val="24"/>
        </w:rPr>
      </w:pPr>
    </w:p>
    <w:p w:rsidR="000C181D" w:rsidRDefault="000C181D" w:rsidP="000C181D">
      <w:pPr>
        <w:rPr>
          <w:rFonts w:ascii="Times New Roman" w:hAnsi="Times New Roman" w:cs="Times New Roman"/>
          <w:b/>
          <w:sz w:val="24"/>
        </w:rPr>
      </w:pPr>
    </w:p>
    <w:p w:rsidR="000C181D" w:rsidRDefault="000C181D" w:rsidP="000C181D">
      <w:pPr>
        <w:rPr>
          <w:rFonts w:ascii="Times New Roman" w:hAnsi="Times New Roman" w:cs="Times New Roman"/>
          <w:b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tbl>
      <w:tblPr>
        <w:tblStyle w:val="a6"/>
        <w:tblW w:w="1148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568"/>
        <w:gridCol w:w="709"/>
        <w:gridCol w:w="3544"/>
        <w:gridCol w:w="4677"/>
        <w:gridCol w:w="567"/>
        <w:gridCol w:w="709"/>
        <w:gridCol w:w="708"/>
      </w:tblGrid>
      <w:tr w:rsidR="00C26C79" w:rsidTr="00EF684A">
        <w:tc>
          <w:tcPr>
            <w:tcW w:w="568" w:type="dxa"/>
            <w:shd w:val="clear" w:color="auto" w:fill="FFFF00"/>
          </w:tcPr>
          <w:p w:rsidR="00C26C79" w:rsidRPr="00A33F8F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709" w:type="dxa"/>
            <w:shd w:val="clear" w:color="auto" w:fill="FFFF00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3544" w:type="dxa"/>
            <w:shd w:val="clear" w:color="auto" w:fill="FFFF00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4677" w:type="dxa"/>
            <w:shd w:val="clear" w:color="auto" w:fill="FFFF00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Характеристика   основных видов деятельности учащихся</w:t>
            </w:r>
          </w:p>
        </w:tc>
        <w:tc>
          <w:tcPr>
            <w:tcW w:w="567" w:type="dxa"/>
            <w:shd w:val="clear" w:color="auto" w:fill="FFFF00"/>
          </w:tcPr>
          <w:p w:rsidR="00C26C79" w:rsidRPr="000C181D" w:rsidRDefault="00C26C79" w:rsidP="00C45DD0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0C181D">
              <w:rPr>
                <w:rFonts w:ascii="Times New Roman" w:hAnsi="Times New Roman" w:cs="Times New Roman"/>
                <w:sz w:val="18"/>
                <w:szCs w:val="18"/>
              </w:rPr>
              <w:t>Кол-во часов</w:t>
            </w:r>
          </w:p>
        </w:tc>
        <w:tc>
          <w:tcPr>
            <w:tcW w:w="709" w:type="dxa"/>
            <w:shd w:val="clear" w:color="auto" w:fill="FFFF00"/>
          </w:tcPr>
          <w:p w:rsidR="00C26C79" w:rsidRPr="000C181D" w:rsidRDefault="00C26C79" w:rsidP="00C45DD0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0C181D">
              <w:rPr>
                <w:rFonts w:ascii="Times New Roman" w:hAnsi="Times New Roman" w:cs="Times New Roman"/>
                <w:sz w:val="18"/>
                <w:szCs w:val="18"/>
              </w:rPr>
              <w:t>Дата по плану</w:t>
            </w:r>
          </w:p>
        </w:tc>
        <w:tc>
          <w:tcPr>
            <w:tcW w:w="708" w:type="dxa"/>
            <w:shd w:val="clear" w:color="auto" w:fill="FFFF00"/>
          </w:tcPr>
          <w:p w:rsidR="00C26C79" w:rsidRPr="000C181D" w:rsidRDefault="00C26C79" w:rsidP="00C45DD0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0C181D">
              <w:rPr>
                <w:rFonts w:ascii="Times New Roman" w:hAnsi="Times New Roman" w:cs="Times New Roman"/>
                <w:sz w:val="18"/>
                <w:szCs w:val="18"/>
              </w:rPr>
              <w:t>Дата по факту</w:t>
            </w:r>
          </w:p>
        </w:tc>
      </w:tr>
      <w:tr w:rsidR="00C26C79" w:rsidTr="00EF684A">
        <w:tc>
          <w:tcPr>
            <w:tcW w:w="568" w:type="dxa"/>
          </w:tcPr>
          <w:p w:rsidR="00C26C79" w:rsidRPr="00A33F8F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9" w:type="dxa"/>
          </w:tcPr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3544" w:type="dxa"/>
          </w:tcPr>
          <w:p w:rsidR="00C26C79" w:rsidRPr="00A33F8F" w:rsidRDefault="00A82367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.</w:t>
            </w:r>
            <w:r w:rsidR="00C26C79">
              <w:rPr>
                <w:rFonts w:ascii="Times New Roman" w:hAnsi="Times New Roman" w:cs="Times New Roman"/>
                <w:b/>
                <w:sz w:val="24"/>
              </w:rPr>
              <w:t xml:space="preserve">Повторение </w:t>
            </w:r>
          </w:p>
        </w:tc>
        <w:tc>
          <w:tcPr>
            <w:tcW w:w="4677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67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709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A33F8F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9" w:type="dxa"/>
          </w:tcPr>
          <w:p w:rsidR="00C26C79" w:rsidRPr="009C65EE" w:rsidRDefault="00A82367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3544" w:type="dxa"/>
          </w:tcPr>
          <w:p w:rsidR="00C26C79" w:rsidRPr="009C65EE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9C65EE">
              <w:rPr>
                <w:rFonts w:ascii="Times New Roman" w:hAnsi="Times New Roman" w:cs="Times New Roman"/>
                <w:sz w:val="24"/>
              </w:rPr>
              <w:t>Повторение. Свойство степени с натуральным показателем.</w:t>
            </w:r>
          </w:p>
        </w:tc>
        <w:tc>
          <w:tcPr>
            <w:tcW w:w="4677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1D5043">
              <w:rPr>
                <w:rFonts w:ascii="Times New Roman" w:hAnsi="Times New Roman" w:cs="Times New Roman"/>
                <w:sz w:val="24"/>
              </w:rPr>
              <w:t>овторяют изученный материал, решают примеры и задачи, самостоятельно выбирают ход решения</w:t>
            </w:r>
          </w:p>
        </w:tc>
        <w:tc>
          <w:tcPr>
            <w:tcW w:w="567" w:type="dxa"/>
          </w:tcPr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9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A33F8F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  <w:tc>
          <w:tcPr>
            <w:tcW w:w="709" w:type="dxa"/>
          </w:tcPr>
          <w:p w:rsidR="00C26C79" w:rsidRPr="009C65EE" w:rsidRDefault="00A82367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3544" w:type="dxa"/>
          </w:tcPr>
          <w:p w:rsidR="00C26C79" w:rsidRPr="009C65EE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9C65EE">
              <w:rPr>
                <w:rFonts w:ascii="Times New Roman" w:hAnsi="Times New Roman" w:cs="Times New Roman"/>
                <w:sz w:val="24"/>
              </w:rPr>
              <w:t>Повторение. Формулы сокращенного умножения</w:t>
            </w:r>
          </w:p>
        </w:tc>
        <w:tc>
          <w:tcPr>
            <w:tcW w:w="4677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1D5043">
              <w:rPr>
                <w:rFonts w:ascii="Times New Roman" w:hAnsi="Times New Roman" w:cs="Times New Roman"/>
                <w:sz w:val="24"/>
              </w:rPr>
              <w:t>овторяют изученный материал, решают примеры и задачи, самостоятельно выбирают ход решения</w:t>
            </w:r>
          </w:p>
        </w:tc>
        <w:tc>
          <w:tcPr>
            <w:tcW w:w="567" w:type="dxa"/>
          </w:tcPr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9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A33F8F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709" w:type="dxa"/>
          </w:tcPr>
          <w:p w:rsidR="00C26C79" w:rsidRDefault="00A82367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3544" w:type="dxa"/>
          </w:tcPr>
          <w:p w:rsidR="00C26C79" w:rsidRPr="009C65EE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Повторение. Решение систем уравнений с двумя переменными. </w:t>
            </w:r>
          </w:p>
        </w:tc>
        <w:tc>
          <w:tcPr>
            <w:tcW w:w="4677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1D5043">
              <w:rPr>
                <w:rFonts w:ascii="Times New Roman" w:hAnsi="Times New Roman" w:cs="Times New Roman"/>
                <w:sz w:val="24"/>
              </w:rPr>
              <w:t>овторяют изученный материал, решают примеры и задачи, самостоятельно выбирают ход решения</w:t>
            </w:r>
          </w:p>
        </w:tc>
        <w:tc>
          <w:tcPr>
            <w:tcW w:w="567" w:type="dxa"/>
          </w:tcPr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9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Pr="00A33F8F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3544" w:type="dxa"/>
          </w:tcPr>
          <w:p w:rsidR="00C26C79" w:rsidRPr="007B009F" w:rsidRDefault="00A82367" w:rsidP="00A82367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.</w:t>
            </w:r>
            <w:r w:rsidR="00C26C79"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Рациональные дроби</w:t>
            </w:r>
          </w:p>
        </w:tc>
        <w:tc>
          <w:tcPr>
            <w:tcW w:w="4677" w:type="dxa"/>
          </w:tcPr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зличные преобразования рацио</w:t>
            </w: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льных выражений, доказывать тождества. Знать свойства функции 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k\</w:t>
            </w: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x =, где k ≠ 0, и уметь строить её графи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C26C79" w:rsidRPr="00823843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C26C79" w:rsidRPr="000878DB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сновное свойство рациональной дроби и применять его для преобразования дробей. Выполнять сложение, вычит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е, умножение и деление рацион</w:t>
            </w:r>
            <w:r w:rsidRPr="000878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ьных дробей, а также возведение дроби в степень.</w:t>
            </w:r>
          </w:p>
          <w:p w:rsidR="00C26C79" w:rsidRPr="00823843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C26C79" w:rsidRPr="00823843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 Задавать вопросы, необходимые для организации собственной деятельности.</w:t>
            </w:r>
          </w:p>
          <w:p w:rsidR="00C26C79" w:rsidRPr="00823843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C26C79" w:rsidRPr="00823843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план своего ответа на вопрос. Выделять основные смысловые части текста. Самостоятельно анализировать условия достижения цели.</w:t>
            </w:r>
          </w:p>
          <w:p w:rsidR="00C26C79" w:rsidRPr="00823843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</w:t>
            </w:r>
            <w:r w:rsidR="00BF7F4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циональные выраж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понятие</w:t>
            </w:r>
            <w:r w:rsidRPr="000878DB">
              <w:rPr>
                <w:rFonts w:ascii="Times New Roman" w:hAnsi="Times New Roman" w:cs="Times New Roman"/>
                <w:sz w:val="24"/>
              </w:rPr>
              <w:t xml:space="preserve"> «рациональное </w:t>
            </w:r>
            <w:r>
              <w:rPr>
                <w:rFonts w:ascii="Times New Roman" w:hAnsi="Times New Roman" w:cs="Times New Roman"/>
                <w:sz w:val="24"/>
              </w:rPr>
              <w:t>выражение», различают</w:t>
            </w:r>
            <w:r w:rsidRPr="000878DB">
              <w:rPr>
                <w:rFonts w:ascii="Times New Roman" w:hAnsi="Times New Roman" w:cs="Times New Roman"/>
                <w:sz w:val="24"/>
              </w:rPr>
              <w:t xml:space="preserve"> цел</w:t>
            </w:r>
            <w:r>
              <w:rPr>
                <w:rFonts w:ascii="Times New Roman" w:hAnsi="Times New Roman" w:cs="Times New Roman"/>
                <w:sz w:val="24"/>
              </w:rPr>
              <w:t>ые и дробные выражения, находят</w:t>
            </w:r>
            <w:r w:rsidRPr="000878DB">
              <w:rPr>
                <w:rFonts w:ascii="Times New Roman" w:hAnsi="Times New Roman" w:cs="Times New Roman"/>
                <w:sz w:val="24"/>
              </w:rPr>
              <w:t xml:space="preserve"> значение дроби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рациональных выражени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</w:t>
            </w:r>
            <w:r w:rsidRPr="000878DB">
              <w:rPr>
                <w:rFonts w:ascii="Times New Roman" w:hAnsi="Times New Roman" w:cs="Times New Roman"/>
                <w:sz w:val="24"/>
              </w:rPr>
              <w:t>ыполняют тождественные преобразования рациональных выраж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6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Основное свойство дроби. 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457EF">
              <w:rPr>
                <w:rFonts w:ascii="Times New Roman" w:hAnsi="Times New Roman" w:cs="Times New Roman"/>
                <w:sz w:val="24"/>
              </w:rPr>
              <w:t xml:space="preserve"> основное свойств</w:t>
            </w:r>
            <w:r>
              <w:rPr>
                <w:rFonts w:ascii="Times New Roman" w:hAnsi="Times New Roman" w:cs="Times New Roman"/>
                <w:sz w:val="24"/>
              </w:rPr>
              <w:t>о рациональной дроби и применяют</w:t>
            </w:r>
            <w:r w:rsidRPr="002457EF">
              <w:rPr>
                <w:rFonts w:ascii="Times New Roman" w:hAnsi="Times New Roman" w:cs="Times New Roman"/>
                <w:sz w:val="24"/>
              </w:rPr>
              <w:t xml:space="preserve"> его для преобразования дробе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кращение дробей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водя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алгоритм сокращения дроби,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приме</w:t>
            </w:r>
            <w:r>
              <w:rPr>
                <w:rFonts w:ascii="Times New Roman" w:hAnsi="Times New Roman" w:cs="Times New Roman"/>
                <w:sz w:val="24"/>
              </w:rPr>
              <w:t>няю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его при выполнении зада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и закрепление по теме: «Основное свойство дроби. Сокращение дробей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водя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дробь к определен</w:t>
            </w:r>
            <w:r>
              <w:rPr>
                <w:rFonts w:ascii="Times New Roman" w:hAnsi="Times New Roman" w:cs="Times New Roman"/>
                <w:sz w:val="24"/>
              </w:rPr>
              <w:t xml:space="preserve">ному знаменателю, сформулировав при этом алгоритм этого действия,  применяют </w:t>
            </w:r>
            <w:r w:rsidRPr="007226EA">
              <w:rPr>
                <w:rFonts w:ascii="Times New Roman" w:hAnsi="Times New Roman" w:cs="Times New Roman"/>
                <w:sz w:val="24"/>
              </w:rPr>
              <w:t>его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дробей с одинаковыми знаменателям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сложение дробей с о</w:t>
            </w:r>
            <w:r>
              <w:rPr>
                <w:rFonts w:ascii="Times New Roman" w:hAnsi="Times New Roman" w:cs="Times New Roman"/>
                <w:sz w:val="24"/>
              </w:rPr>
              <w:t>динаковыми знаменателями, формулируют  алгоритм действий и  применяют</w:t>
            </w:r>
            <w:r w:rsidRPr="007226EA">
              <w:rPr>
                <w:rFonts w:ascii="Times New Roman" w:hAnsi="Times New Roman" w:cs="Times New Roman"/>
                <w:sz w:val="24"/>
              </w:rPr>
              <w:t xml:space="preserve"> его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читание дробей с одинаковыми знаменателям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C0BA2">
              <w:rPr>
                <w:rFonts w:ascii="Times New Roman" w:hAnsi="Times New Roman" w:cs="Times New Roman"/>
                <w:sz w:val="24"/>
              </w:rPr>
              <w:t xml:space="preserve">Выполняют </w:t>
            </w:r>
            <w:r>
              <w:rPr>
                <w:rFonts w:ascii="Times New Roman" w:hAnsi="Times New Roman" w:cs="Times New Roman"/>
                <w:sz w:val="24"/>
              </w:rPr>
              <w:t xml:space="preserve">вычитание </w:t>
            </w:r>
            <w:r w:rsidRPr="00BC0BA2">
              <w:rPr>
                <w:rFonts w:ascii="Times New Roman" w:hAnsi="Times New Roman" w:cs="Times New Roman"/>
                <w:sz w:val="24"/>
              </w:rPr>
              <w:t>дробей с одинаковыми знаменателями, формулируют  алгоритм действий и  применяют его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дробей с разными знаменателям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сложение дробей с р</w:t>
            </w:r>
            <w:r>
              <w:rPr>
                <w:rFonts w:ascii="Times New Roman" w:hAnsi="Times New Roman" w:cs="Times New Roman"/>
                <w:sz w:val="24"/>
              </w:rPr>
              <w:t xml:space="preserve">азными знаменателями, определяют алгоритм действий, </w:t>
            </w:r>
            <w:r w:rsidRPr="00BC0BA2">
              <w:rPr>
                <w:rFonts w:ascii="Times New Roman" w:hAnsi="Times New Roman" w:cs="Times New Roman"/>
                <w:sz w:val="24"/>
              </w:rPr>
              <w:t>приме</w:t>
            </w:r>
            <w:r>
              <w:rPr>
                <w:rFonts w:ascii="Times New Roman" w:hAnsi="Times New Roman" w:cs="Times New Roman"/>
                <w:sz w:val="24"/>
              </w:rPr>
              <w:t>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его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читание дробей с разными знаменателям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Выполняют вычитание </w:t>
            </w:r>
            <w:r w:rsidRPr="00BC0BA2">
              <w:rPr>
                <w:rFonts w:ascii="Times New Roman" w:hAnsi="Times New Roman" w:cs="Times New Roman"/>
                <w:sz w:val="24"/>
              </w:rPr>
              <w:t>дробей с разными знаменателями, определяют алгоритм действий, применяют его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</w:t>
            </w:r>
          </w:p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и вычитание дробей с разными знаменателям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C0BA2">
              <w:rPr>
                <w:rFonts w:ascii="Times New Roman" w:hAnsi="Times New Roman" w:cs="Times New Roman"/>
                <w:sz w:val="24"/>
              </w:rPr>
              <w:t>Выполняют тождественные преобразования рациональных выраж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по теме: "Сумма и разность дробей"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сложение и вычитание дробей</w:t>
            </w:r>
            <w:r>
              <w:rPr>
                <w:rFonts w:ascii="Times New Roman" w:hAnsi="Times New Roman" w:cs="Times New Roman"/>
                <w:sz w:val="24"/>
              </w:rPr>
              <w:t xml:space="preserve"> с разными знаменателями, применяют </w:t>
            </w:r>
            <w:r w:rsidRPr="00BC0BA2">
              <w:rPr>
                <w:rFonts w:ascii="Times New Roman" w:hAnsi="Times New Roman" w:cs="Times New Roman"/>
                <w:sz w:val="24"/>
              </w:rPr>
              <w:t>алгоритм действий</w:t>
            </w:r>
            <w:r>
              <w:rPr>
                <w:rFonts w:ascii="Times New Roman" w:hAnsi="Times New Roman" w:cs="Times New Roman"/>
                <w:sz w:val="24"/>
              </w:rPr>
              <w:t>, 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различные преобразования рациональных выраж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1  по теме: «Сумма и разность дробей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</w:t>
            </w:r>
          </w:p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Умножение дробе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Выполняют умножение дробей, определяют алгоритм действия,  приме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его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озведение дроби в степень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возвед</w:t>
            </w:r>
            <w:r>
              <w:rPr>
                <w:rFonts w:ascii="Times New Roman" w:hAnsi="Times New Roman" w:cs="Times New Roman"/>
                <w:sz w:val="24"/>
              </w:rPr>
              <w:t xml:space="preserve">ение дроби в степень, определяют алгоритм действия, </w:t>
            </w:r>
            <w:r w:rsidRPr="00BC0BA2">
              <w:rPr>
                <w:rFonts w:ascii="Times New Roman" w:hAnsi="Times New Roman" w:cs="Times New Roman"/>
                <w:sz w:val="24"/>
              </w:rPr>
              <w:t>применя</w:t>
            </w:r>
            <w:r>
              <w:rPr>
                <w:rFonts w:ascii="Times New Roman" w:hAnsi="Times New Roman" w:cs="Times New Roman"/>
                <w:sz w:val="24"/>
              </w:rPr>
              <w:t>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его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авило деления   дробе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деление дробей, опред</w:t>
            </w:r>
            <w:r>
              <w:rPr>
                <w:rFonts w:ascii="Times New Roman" w:hAnsi="Times New Roman" w:cs="Times New Roman"/>
                <w:sz w:val="24"/>
              </w:rPr>
              <w:t xml:space="preserve">еляют алгоритм действия, применяют </w:t>
            </w:r>
            <w:r w:rsidRPr="00BC0BA2">
              <w:rPr>
                <w:rFonts w:ascii="Times New Roman" w:hAnsi="Times New Roman" w:cs="Times New Roman"/>
                <w:sz w:val="24"/>
              </w:rPr>
              <w:t>его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прощ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ражени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правило дел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деление дробей, различные преобразования рациональных выражений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Деление   дробе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сложение, вычитание, умножение и деление рациональных дробей, многошаговые  преобразования рациональных выражений, применяя широкий набор способов и приемов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рациональных выражений</w:t>
            </w:r>
          </w:p>
        </w:tc>
        <w:tc>
          <w:tcPr>
            <w:tcW w:w="4677" w:type="dxa"/>
            <w:vMerge w:val="restart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сложение, вычитание, умножение и деление рациональных дробей, многошаговые  преобразования рациональных выражений, применяя широкий набор способов и приемов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2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рациональных выражений</w:t>
            </w:r>
          </w:p>
        </w:tc>
        <w:tc>
          <w:tcPr>
            <w:tcW w:w="4677" w:type="dxa"/>
            <w:vMerge/>
          </w:tcPr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3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Функция у =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k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/х и её свойства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определение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«</w:t>
            </w:r>
            <w:r w:rsidRPr="00BC0BA2">
              <w:rPr>
                <w:rFonts w:ascii="Times New Roman" w:hAnsi="Times New Roman" w:cs="Times New Roman"/>
                <w:sz w:val="24"/>
              </w:rPr>
              <w:t>функц</w:t>
            </w:r>
            <w:r>
              <w:rPr>
                <w:rFonts w:ascii="Times New Roman" w:hAnsi="Times New Roman" w:cs="Times New Roman"/>
                <w:sz w:val="24"/>
              </w:rPr>
              <w:t>и</w:t>
            </w:r>
            <w:r w:rsidRPr="00BC0BA2">
              <w:rPr>
                <w:rFonts w:ascii="Times New Roman" w:hAnsi="Times New Roman" w:cs="Times New Roman"/>
                <w:sz w:val="24"/>
              </w:rPr>
              <w:t>и</w:t>
            </w:r>
            <w:r>
              <w:rPr>
                <w:rFonts w:ascii="Times New Roman" w:hAnsi="Times New Roman" w:cs="Times New Roman"/>
                <w:sz w:val="24"/>
              </w:rPr>
              <w:t>»</w:t>
            </w:r>
            <w:r w:rsidRPr="00BC0BA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BC0BA2">
              <w:rPr>
                <w:rFonts w:ascii="Times New Roman" w:hAnsi="Times New Roman" w:cs="Times New Roman"/>
                <w:sz w:val="24"/>
              </w:rPr>
              <w:lastRenderedPageBreak/>
              <w:t xml:space="preserve">обратной пропорциональности </w:t>
            </w:r>
            <w:proofErr w:type="gramStart"/>
            <w:r w:rsidRPr="00BC0BA2">
              <w:rPr>
                <w:rFonts w:ascii="Times New Roman" w:hAnsi="Times New Roman" w:cs="Times New Roman"/>
                <w:sz w:val="24"/>
              </w:rPr>
              <w:t>у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>=к/х, где к не равно 0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2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Построение графика функции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y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=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k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/ х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Строят </w:t>
            </w:r>
            <w:r w:rsidRPr="00851196">
              <w:rPr>
                <w:rFonts w:ascii="Times New Roman" w:hAnsi="Times New Roman" w:cs="Times New Roman"/>
                <w:sz w:val="24"/>
              </w:rPr>
              <w:t>график</w:t>
            </w:r>
            <w:r>
              <w:rPr>
                <w:rFonts w:ascii="Times New Roman" w:hAnsi="Times New Roman" w:cs="Times New Roman"/>
                <w:sz w:val="24"/>
              </w:rPr>
              <w:t xml:space="preserve"> прямой пропорциональности, запоминают</w:t>
            </w:r>
            <w:r w:rsidRPr="00851196">
              <w:rPr>
                <w:rFonts w:ascii="Times New Roman" w:hAnsi="Times New Roman" w:cs="Times New Roman"/>
                <w:sz w:val="24"/>
              </w:rPr>
              <w:t xml:space="preserve"> определение гиперболы, </w:t>
            </w:r>
            <w:r>
              <w:rPr>
                <w:rFonts w:ascii="Times New Roman" w:hAnsi="Times New Roman" w:cs="Times New Roman"/>
                <w:sz w:val="24"/>
              </w:rPr>
              <w:t>используют</w:t>
            </w:r>
            <w:r w:rsidRPr="00851196">
              <w:rPr>
                <w:rFonts w:ascii="Times New Roman" w:hAnsi="Times New Roman" w:cs="Times New Roman"/>
                <w:sz w:val="24"/>
              </w:rPr>
              <w:t xml:space="preserve"> функциональные понятия и язык (термины, символические обозначения);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5</w:t>
            </w:r>
          </w:p>
        </w:tc>
        <w:tc>
          <w:tcPr>
            <w:tcW w:w="709" w:type="dxa"/>
          </w:tcPr>
          <w:p w:rsidR="00C26C79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Контрольная работа №2 по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теме: «Преобразование, произведение и частное дробей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BF7F4F" w:rsidTr="00EF684A">
        <w:tc>
          <w:tcPr>
            <w:tcW w:w="568" w:type="dxa"/>
          </w:tcPr>
          <w:p w:rsidR="00BF7F4F" w:rsidRDefault="00BF7F4F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709" w:type="dxa"/>
          </w:tcPr>
          <w:p w:rsidR="00BF7F4F" w:rsidRDefault="00BF7F4F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3</w:t>
            </w:r>
          </w:p>
        </w:tc>
        <w:tc>
          <w:tcPr>
            <w:tcW w:w="3544" w:type="dxa"/>
          </w:tcPr>
          <w:p w:rsidR="00BF7F4F" w:rsidRDefault="00BF7F4F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4677" w:type="dxa"/>
          </w:tcPr>
          <w:p w:rsidR="00BF7F4F" w:rsidRDefault="00BF7F4F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</w:t>
            </w:r>
          </w:p>
        </w:tc>
        <w:tc>
          <w:tcPr>
            <w:tcW w:w="567" w:type="dxa"/>
          </w:tcPr>
          <w:p w:rsidR="00BF7F4F" w:rsidRPr="007B009F" w:rsidRDefault="00BF7F4F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BF7F4F" w:rsidRDefault="00BF7F4F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BF7F4F" w:rsidRDefault="00BF7F4F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3544" w:type="dxa"/>
          </w:tcPr>
          <w:p w:rsidR="00C26C79" w:rsidRPr="007B009F" w:rsidRDefault="00167F7A" w:rsidP="00167F7A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3.</w:t>
            </w:r>
            <w:r w:rsidR="00C26C79"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вадратные корни</w:t>
            </w:r>
          </w:p>
        </w:tc>
        <w:tc>
          <w:tcPr>
            <w:tcW w:w="4677" w:type="dxa"/>
          </w:tcPr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0A55">
              <w:rPr>
                <w:rFonts w:ascii="Times New Roman" w:hAnsi="Times New Roman" w:cs="Times New Roman"/>
                <w:sz w:val="24"/>
                <w:szCs w:val="24"/>
              </w:rPr>
              <w:t xml:space="preserve">Приводить примеры рациональных и иррациональных чисел. Находить значения арифметических квадратных корней, используя при необходимости калькулятор. Доказывать теоремы о корне из произведения и дроби, </w:t>
            </w:r>
            <w:proofErr w:type="gramStart"/>
            <w:r w:rsidRPr="00570A55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ждеств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</m:d>
            </m:oMath>
            <w:r w:rsidRPr="00570A55">
              <w:rPr>
                <w:rFonts w:ascii="Times New Roman" w:hAnsi="Times New Roman" w:cs="Times New Roman"/>
                <w:sz w:val="24"/>
                <w:szCs w:val="24"/>
              </w:rPr>
              <w:t>, применять их в преобразованиях выражений. Освобождаться от иррациональности в зна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телях дробей вида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rad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70A5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b 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±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</m:rad>
                </m:den>
              </m:f>
            </m:oMath>
            <w:r w:rsidRPr="00570A55">
              <w:rPr>
                <w:rFonts w:ascii="Times New Roman" w:hAnsi="Times New Roman" w:cs="Times New Roman"/>
                <w:sz w:val="24"/>
                <w:szCs w:val="24"/>
              </w:rPr>
              <w:t xml:space="preserve">. Выносить множитель за знак корня и вносить множитель под знак корня. </w:t>
            </w:r>
          </w:p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0A55">
              <w:rPr>
                <w:rFonts w:ascii="Times New Roman" w:hAnsi="Times New Roman" w:cs="Times New Roman"/>
                <w:sz w:val="24"/>
                <w:szCs w:val="24"/>
              </w:rPr>
              <w:t>Использовать квадратные корни для выражения переменных из геометрических и физических фо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ул. Строить график функции y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e>
              </m:rad>
            </m:oMath>
            <w:r w:rsidRPr="00570A55">
              <w:rPr>
                <w:rFonts w:ascii="Times New Roman" w:hAnsi="Times New Roman" w:cs="Times New Roman"/>
                <w:sz w:val="24"/>
                <w:szCs w:val="24"/>
              </w:rPr>
              <w:t xml:space="preserve"> и иллюстрировать на графике её свойства</w:t>
            </w:r>
          </w:p>
          <w:p w:rsidR="00C26C79" w:rsidRPr="00862CF5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C26C79" w:rsidRPr="00862CF5" w:rsidRDefault="00C26C79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оформлять мысли </w:t>
            </w:r>
            <w:proofErr w:type="gramStart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стной </w:t>
            </w:r>
          </w:p>
          <w:p w:rsidR="00C26C79" w:rsidRPr="00862CF5" w:rsidRDefault="00C26C79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письменной речи с учетом </w:t>
            </w:r>
          </w:p>
          <w:p w:rsidR="00C26C79" w:rsidRPr="00862CF5" w:rsidRDefault="00C26C79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чевых ситуаций.</w:t>
            </w:r>
          </w:p>
          <w:p w:rsidR="00C26C79" w:rsidRDefault="00C26C79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принимать точку зрения другого. </w:t>
            </w:r>
          </w:p>
          <w:p w:rsidR="00C26C79" w:rsidRPr="00862CF5" w:rsidRDefault="00C26C79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C26C79" w:rsidRDefault="00C26C79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анавлив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 взаимосвязи между компонентом</w:t>
            </w: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результатом, использовать их для на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дения неизвестных компонентов.</w:t>
            </w:r>
          </w:p>
          <w:p w:rsidR="00C26C79" w:rsidRPr="00862CF5" w:rsidRDefault="00C26C79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циональные числа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водя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пример</w:t>
            </w:r>
            <w:r>
              <w:rPr>
                <w:rFonts w:ascii="Times New Roman" w:hAnsi="Times New Roman" w:cs="Times New Roman"/>
                <w:sz w:val="24"/>
              </w:rPr>
              <w:t>ы рациональных чисел, сравнивают и упорядочиваю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рациональные числ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ррациональные числа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водя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примеры рациональных и </w:t>
            </w:r>
            <w:r>
              <w:rPr>
                <w:rFonts w:ascii="Times New Roman" w:hAnsi="Times New Roman" w:cs="Times New Roman"/>
                <w:sz w:val="24"/>
              </w:rPr>
              <w:t>иррациональных чисел, сравниваю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числ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корни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понятие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«квадратный корень»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 xml:space="preserve">находят 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значения </w:t>
            </w:r>
            <w:r w:rsidRPr="001E6890">
              <w:rPr>
                <w:rFonts w:ascii="Times New Roman" w:hAnsi="Times New Roman" w:cs="Times New Roman"/>
                <w:sz w:val="24"/>
              </w:rPr>
              <w:lastRenderedPageBreak/>
              <w:t>арифметических  квадратных корне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BF7F4F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30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рифметический квадратный корень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ходя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значения арифметических  квадратных корней, пользуясь таблиц</w:t>
            </w:r>
            <w:r>
              <w:rPr>
                <w:rFonts w:ascii="Times New Roman" w:hAnsi="Times New Roman" w:cs="Times New Roman"/>
                <w:sz w:val="24"/>
              </w:rPr>
              <w:t>ей квадратных корней, определяю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смысл выражения, стоящего</w:t>
            </w:r>
            <w:r>
              <w:rPr>
                <w:rFonts w:ascii="Times New Roman" w:hAnsi="Times New Roman" w:cs="Times New Roman"/>
                <w:sz w:val="24"/>
              </w:rPr>
              <w:t xml:space="preserve"> под корнем квадратным, находят</w:t>
            </w:r>
            <w:r w:rsidRPr="001E6890">
              <w:rPr>
                <w:rFonts w:ascii="Times New Roman" w:hAnsi="Times New Roman" w:cs="Times New Roman"/>
                <w:sz w:val="24"/>
              </w:rPr>
              <w:t xml:space="preserve"> значение переменно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равнение </w: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6"/>
                <w:sz w:val="24"/>
                <w:szCs w:val="24"/>
                <w:lang w:eastAsia="ar-SA"/>
              </w:rPr>
              <w:object w:dxaOrig="660" w:dyaOrig="320">
                <v:shape id="_x0000_i1027" type="#_x0000_t75" style="width:33.2pt;height:16.3pt" o:ole="">
                  <v:imagedata r:id="rId9" o:title=""/>
                </v:shape>
                <o:OLEObject Type="Embed" ProgID="Equation.DSMT4" ShapeID="_x0000_i1027" DrawAspect="Content" ObjectID="_1757096457" r:id="rId13"/>
              </w:objec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CF309F">
              <w:rPr>
                <w:rFonts w:ascii="Times New Roman" w:hAnsi="Times New Roman" w:cs="Times New Roman"/>
                <w:sz w:val="24"/>
              </w:rPr>
              <w:t xml:space="preserve"> а</w:t>
            </w:r>
            <w:r>
              <w:rPr>
                <w:rFonts w:ascii="Times New Roman" w:hAnsi="Times New Roman" w:cs="Times New Roman"/>
                <w:sz w:val="24"/>
              </w:rPr>
              <w:t>лгоритм решения уравнения,   графически определяют</w:t>
            </w:r>
            <w:r w:rsidRPr="00CF309F">
              <w:rPr>
                <w:rFonts w:ascii="Times New Roman" w:hAnsi="Times New Roman" w:cs="Times New Roman"/>
                <w:sz w:val="24"/>
              </w:rPr>
              <w:t xml:space="preserve"> число</w:t>
            </w:r>
            <w:r>
              <w:rPr>
                <w:rFonts w:ascii="Times New Roman" w:hAnsi="Times New Roman" w:cs="Times New Roman"/>
                <w:sz w:val="24"/>
              </w:rPr>
              <w:t xml:space="preserve"> корней уравнения, решают</w:t>
            </w:r>
            <w:r w:rsidRPr="00CF309F">
              <w:rPr>
                <w:rFonts w:ascii="Times New Roman" w:hAnsi="Times New Roman" w:cs="Times New Roman"/>
                <w:sz w:val="24"/>
              </w:rPr>
              <w:t xml:space="preserve"> уравнения данного тип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хождение приближённых значений квадратного корн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уравнения, определяют смысл выражений, находят</w:t>
            </w:r>
            <w:r w:rsidRPr="00CF309F">
              <w:rPr>
                <w:rFonts w:ascii="Times New Roman" w:hAnsi="Times New Roman" w:cs="Times New Roman"/>
                <w:sz w:val="24"/>
              </w:rPr>
              <w:t xml:space="preserve"> приближенное значение квадратного корн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Функция  </w: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10"/>
                <w:sz w:val="24"/>
                <w:szCs w:val="24"/>
                <w:lang w:eastAsia="ar-SA"/>
              </w:rPr>
              <w:object w:dxaOrig="760" w:dyaOrig="380">
                <v:shape id="_x0000_i1028" type="#_x0000_t75" style="width:38.8pt;height:18.15pt" o:ole="">
                  <v:imagedata r:id="rId11" o:title=""/>
                </v:shape>
                <o:OLEObject Type="Embed" ProgID="Equation.DSMT4" ShapeID="_x0000_i1028" DrawAspect="Content" ObjectID="_1757096458" r:id="rId14"/>
              </w:objec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10"/>
                <w:sz w:val="24"/>
                <w:szCs w:val="24"/>
                <w:lang w:eastAsia="ar-SA"/>
              </w:rPr>
              <w:t xml:space="preserve"> и её график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роя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график функции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y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</w:rPr>
              <w:t>, формулируют свойства функции, использ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функциональные понятия и язык (термины, символические обозначения);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дроб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оказывают теорему о корне из дроби, применяют её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в преобразовании выраж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произвед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0B32A8">
              <w:rPr>
                <w:rFonts w:ascii="Times New Roman" w:hAnsi="Times New Roman" w:cs="Times New Roman"/>
                <w:sz w:val="24"/>
              </w:rPr>
              <w:t>Док</w:t>
            </w:r>
            <w:r>
              <w:rPr>
                <w:rFonts w:ascii="Times New Roman" w:hAnsi="Times New Roman" w:cs="Times New Roman"/>
                <w:sz w:val="24"/>
              </w:rPr>
              <w:t>азывают теорему о корне из произведения</w:t>
            </w:r>
            <w:r w:rsidRPr="000B32A8">
              <w:rPr>
                <w:rFonts w:ascii="Times New Roman" w:hAnsi="Times New Roman" w:cs="Times New Roman"/>
                <w:sz w:val="24"/>
              </w:rPr>
              <w:t>, применяют её в преобразовании выраж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степен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0B32A8">
              <w:rPr>
                <w:rFonts w:ascii="Times New Roman" w:hAnsi="Times New Roman" w:cs="Times New Roman"/>
                <w:sz w:val="24"/>
              </w:rPr>
              <w:t>Док</w:t>
            </w:r>
            <w:r>
              <w:rPr>
                <w:rFonts w:ascii="Times New Roman" w:hAnsi="Times New Roman" w:cs="Times New Roman"/>
                <w:sz w:val="24"/>
              </w:rPr>
              <w:t>азывают теорему о корне из степени</w:t>
            </w:r>
            <w:r w:rsidRPr="000B32A8">
              <w:rPr>
                <w:rFonts w:ascii="Times New Roman" w:hAnsi="Times New Roman" w:cs="Times New Roman"/>
                <w:sz w:val="24"/>
              </w:rPr>
              <w:t>, применяют её в преобразовании выраж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3  по теме «Квадратные корни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Выполняют контрольную работу. 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Вынесение множителя за знак корня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Выносят множитель за знак корн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несение множителя под  знак корня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Заносят множитель под знак корн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BF7F4F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0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выражений, содержащих квадратные корни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алгоритм преобразования выражений, содержащих квадратные корни, используя теоремы о корне</w:t>
            </w:r>
            <w:r>
              <w:rPr>
                <w:rFonts w:ascii="Times New Roman" w:hAnsi="Times New Roman" w:cs="Times New Roman"/>
                <w:sz w:val="24"/>
              </w:rPr>
              <w:t xml:space="preserve"> из произведения и дроби, применя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его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кращение дробей, содержащих квадратные корни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алгоритм преобразования выражений, содержащих квадратные корни, используя теоремы о корн</w:t>
            </w:r>
            <w:r>
              <w:rPr>
                <w:rFonts w:ascii="Times New Roman" w:hAnsi="Times New Roman" w:cs="Times New Roman"/>
                <w:sz w:val="24"/>
              </w:rPr>
              <w:t>е из произведения и дроби,  применя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его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свобождение знаменателя в дроби от иррациональност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алгоритм освобождения от иррациональн</w:t>
            </w:r>
            <w:r>
              <w:rPr>
                <w:rFonts w:ascii="Times New Roman" w:hAnsi="Times New Roman" w:cs="Times New Roman"/>
                <w:sz w:val="24"/>
              </w:rPr>
              <w:t xml:space="preserve">ости в знаменателях дроби, 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приме</w:t>
            </w:r>
            <w:r>
              <w:rPr>
                <w:rFonts w:ascii="Times New Roman" w:hAnsi="Times New Roman" w:cs="Times New Roman"/>
                <w:sz w:val="24"/>
              </w:rPr>
              <w:t>ня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его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выражений с использованием формул сокращенного умнож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спользуют</w:t>
            </w:r>
            <w:r w:rsidRPr="000B32A8">
              <w:rPr>
                <w:rFonts w:ascii="Times New Roman" w:hAnsi="Times New Roman" w:cs="Times New Roman"/>
                <w:sz w:val="24"/>
              </w:rPr>
              <w:t xml:space="preserve"> формулы сокращенного умножения при преобразовании выражений, содержащих квадратные корни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4  по теме « Применение свойств арифметического квадратного корня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4</w:t>
            </w:r>
            <w:r w:rsidR="00BF7F4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Упрощение выражений, содержащих квадратные корни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Освобождаются от иррациональности в знаменателе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3544" w:type="dxa"/>
          </w:tcPr>
          <w:p w:rsidR="00C26C79" w:rsidRPr="007B009F" w:rsidRDefault="00167F7A" w:rsidP="00167F7A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4.</w:t>
            </w:r>
            <w:r w:rsidR="00C26C79"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4677" w:type="dxa"/>
          </w:tcPr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C26C79" w:rsidRDefault="00C26C79" w:rsidP="00C45D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32A8">
              <w:rPr>
                <w:rFonts w:ascii="Times New Roman" w:hAnsi="Times New Roman" w:cs="Times New Roman"/>
                <w:sz w:val="24"/>
                <w:szCs w:val="24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 рациональные уравнения, сводя решение таких уравнений к решению линейных и квадратных уравнений с последующим исключением посторонних корней. Решать текстовые задачи, используя квадратные и дробные уравнения</w:t>
            </w:r>
          </w:p>
          <w:p w:rsidR="00C26C79" w:rsidRPr="00A05CD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C26C79" w:rsidRPr="00306F86" w:rsidRDefault="00C26C79" w:rsidP="00C45D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06F86">
              <w:rPr>
                <w:rFonts w:ascii="Times New Roman" w:hAnsi="Times New Roman" w:cs="Times New Roman"/>
                <w:sz w:val="24"/>
                <w:szCs w:val="24"/>
              </w:rPr>
              <w:t>нализировать, сравнивать, классифицировать и обобщать 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кты и явления; осуществлять сравнение, </w:t>
            </w:r>
            <w:r w:rsidRPr="00306F86">
              <w:rPr>
                <w:rFonts w:ascii="Times New Roman" w:hAnsi="Times New Roman" w:cs="Times New Roman"/>
                <w:sz w:val="24"/>
                <w:szCs w:val="24"/>
              </w:rPr>
              <w:t>классификацию, самостоятельно выбирая основания и критерии для указанных логических операций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06F86">
              <w:rPr>
                <w:rFonts w:ascii="Times New Roman" w:hAnsi="Times New Roman" w:cs="Times New Roman"/>
                <w:sz w:val="24"/>
                <w:szCs w:val="24"/>
              </w:rPr>
              <w:t>строить логически обоснованное рассуждение, включающее установление причинно-следственных связей;</w:t>
            </w:r>
          </w:p>
          <w:p w:rsidR="00C26C79" w:rsidRPr="00A05CD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 xml:space="preserve">Коммуникативные УУД: </w:t>
            </w:r>
          </w:p>
          <w:p w:rsidR="00C26C79" w:rsidRPr="00A05CD7" w:rsidRDefault="00C26C79" w:rsidP="00C45DD0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ысказывать с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оё мнение, работать в группах.</w:t>
            </w:r>
            <w:r w:rsidRPr="00A05C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26C79" w:rsidRPr="00A05CD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C26C79" w:rsidRPr="00306F86" w:rsidRDefault="00C26C79" w:rsidP="00C45DD0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306F86">
              <w:rPr>
                <w:rFonts w:ascii="Times New Roman" w:hAnsi="Times New Roman"/>
                <w:bCs/>
                <w:sz w:val="24"/>
                <w:szCs w:val="24"/>
              </w:rPr>
              <w:t>амостоятельно обнаруживать и формулировать проблему в классной и индив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идуальной учебной деятельности; </w:t>
            </w:r>
            <w:r w:rsidRPr="00306F86">
              <w:rPr>
                <w:rFonts w:ascii="Times New Roman" w:hAnsi="Times New Roman"/>
                <w:bCs/>
                <w:sz w:val="24"/>
                <w:szCs w:val="24"/>
              </w:rPr>
              <w:t>выдвигать версии решения проблемы, осознавать конечный результат, выбирать средства достижения цели из предложенны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х или их искать самостоятельно; </w:t>
            </w:r>
            <w:r w:rsidRPr="00306F86">
              <w:rPr>
                <w:rFonts w:ascii="Times New Roman" w:hAnsi="Times New Roman"/>
                <w:bCs/>
                <w:sz w:val="24"/>
                <w:szCs w:val="24"/>
              </w:rPr>
              <w:t>составлять (индивидуально или в группе) план решения проблемы (выполнения проекта);</w:t>
            </w:r>
            <w:proofErr w:type="gramEnd"/>
          </w:p>
          <w:p w:rsidR="00C26C79" w:rsidRPr="00A05CD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</w:pPr>
            <w:r w:rsidRPr="00A05CD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05C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ировать и осмысливать текст задачи, переформулировать условие, извлекать необходимую информацию, моделировать условие с помощью схем, рисунков, реальных предметов. Строить логическую цепочку рассуждений, критически оценивать полученный ответ, осуществлять самоконтроль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еполные квадратные уравн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определение и алгоритм решения </w:t>
            </w:r>
            <w:proofErr w:type="gramStart"/>
            <w:r w:rsidRPr="002D7A18">
              <w:rPr>
                <w:rFonts w:ascii="Times New Roman" w:hAnsi="Times New Roman" w:cs="Times New Roman"/>
                <w:sz w:val="24"/>
              </w:rPr>
              <w:t>непол</w:t>
            </w:r>
            <w:r>
              <w:rPr>
                <w:rFonts w:ascii="Times New Roman" w:hAnsi="Times New Roman" w:cs="Times New Roman"/>
                <w:sz w:val="24"/>
              </w:rPr>
              <w:t>ных</w:t>
            </w:r>
            <w:proofErr w:type="gramEnd"/>
            <w:r>
              <w:rPr>
                <w:rFonts w:ascii="Times New Roman" w:hAnsi="Times New Roman" w:cs="Times New Roman"/>
                <w:sz w:val="24"/>
              </w:rPr>
              <w:t xml:space="preserve"> квадратных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ых уравнени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неполные квадратные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водят формулу корней квадратного уравнения и применяют её при решении уравн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4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ого уравнения по формуле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сслед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квадратное уравнение по дискрими</w:t>
            </w:r>
            <w:r>
              <w:rPr>
                <w:rFonts w:ascii="Times New Roman" w:hAnsi="Times New Roman" w:cs="Times New Roman"/>
                <w:sz w:val="24"/>
              </w:rPr>
              <w:t>нанту и коэффициентам, запомина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формулу корней квадратного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167E73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0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спользование формулы корней квадратного уравн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алгоритм решения н</w:t>
            </w:r>
            <w:r>
              <w:rPr>
                <w:rFonts w:ascii="Times New Roman" w:hAnsi="Times New Roman" w:cs="Times New Roman"/>
                <w:sz w:val="24"/>
              </w:rPr>
              <w:t>еполного квадратного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A82367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квадратных уравнени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текстовые задачи, используя в качестве алгебраической модели квадратные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 дискриминанта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D7A18">
              <w:rPr>
                <w:rFonts w:ascii="Times New Roman" w:hAnsi="Times New Roman" w:cs="Times New Roman"/>
                <w:sz w:val="24"/>
              </w:rPr>
              <w:t>Решают текстовые задачи, используя в качестве алгебраической модели квадратные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Теорема Виета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алгоритм решения квадратных уравнений с помощью теоремы Виет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ых уравнений с помощью теоремы Виета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ходя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подбором корни квадратного ура</w:t>
            </w:r>
            <w:r>
              <w:rPr>
                <w:rFonts w:ascii="Times New Roman" w:hAnsi="Times New Roman" w:cs="Times New Roman"/>
                <w:sz w:val="24"/>
              </w:rPr>
              <w:t>внения, используя теорему Виет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и закрепление по теме: «Квадратные уравнения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квадратные  уравнения, реша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текстовые задачи, используя в качестве алгебраичес</w:t>
            </w:r>
            <w:r>
              <w:rPr>
                <w:rFonts w:ascii="Times New Roman" w:hAnsi="Times New Roman" w:cs="Times New Roman"/>
                <w:sz w:val="24"/>
              </w:rPr>
              <w:t>кой модели квадратные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5 по теме «Квадратные уравнения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Дробные рациональные уравн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Формулируют понятие «дробное рациональное уравнение»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ставление схемы решения дробных рациональных уравнени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2D7A18">
              <w:rPr>
                <w:rFonts w:ascii="Times New Roman" w:hAnsi="Times New Roman" w:cs="Times New Roman"/>
                <w:sz w:val="24"/>
              </w:rPr>
              <w:t xml:space="preserve"> алгоритм решения дробных рациональных уравнений, сводя решение таких уравнений к решению линейных и квадратных уравнений с последующим исключением посторонних корне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A82367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дробных рациональных уравнени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Решают </w:t>
            </w:r>
            <w:r w:rsidRPr="00B60A51">
              <w:rPr>
                <w:rFonts w:ascii="Times New Roman" w:hAnsi="Times New Roman" w:cs="Times New Roman"/>
                <w:sz w:val="24"/>
              </w:rPr>
              <w:t>дробные рациональные уравнения, сводя решение таких уравнений к решению линейных и квадратных уравнений с последующим исключением посторонних корне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167E73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0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Графическое решение дробных рациональных уравнени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дробные рациональные уравнения с помощью график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рациональных уравнени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водят а</w:t>
            </w:r>
            <w:r w:rsidRPr="00B60A51">
              <w:rPr>
                <w:rFonts w:ascii="Times New Roman" w:hAnsi="Times New Roman" w:cs="Times New Roman"/>
                <w:sz w:val="24"/>
              </w:rPr>
              <w:t>лгоритм решения тек</w:t>
            </w:r>
            <w:r>
              <w:rPr>
                <w:rFonts w:ascii="Times New Roman" w:hAnsi="Times New Roman" w:cs="Times New Roman"/>
                <w:sz w:val="24"/>
              </w:rPr>
              <w:t>стовых задач на движение. Решают</w:t>
            </w:r>
            <w:r w:rsidRPr="00B60A51">
              <w:rPr>
                <w:rFonts w:ascii="Times New Roman" w:hAnsi="Times New Roman" w:cs="Times New Roman"/>
                <w:sz w:val="24"/>
              </w:rPr>
              <w:t xml:space="preserve"> текстовые задачи, используя в качестве алгебраической модели дробные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ставление и решение рационального уравнения в задачах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водят а</w:t>
            </w:r>
            <w:r w:rsidRPr="00B60A51">
              <w:rPr>
                <w:rFonts w:ascii="Times New Roman" w:hAnsi="Times New Roman" w:cs="Times New Roman"/>
                <w:sz w:val="24"/>
              </w:rPr>
              <w:t>лгоритм решения т</w:t>
            </w:r>
            <w:r>
              <w:rPr>
                <w:rFonts w:ascii="Times New Roman" w:hAnsi="Times New Roman" w:cs="Times New Roman"/>
                <w:sz w:val="24"/>
              </w:rPr>
              <w:t>екстовых задач на работу, сплавы и растворы. Решают</w:t>
            </w:r>
            <w:r w:rsidRPr="00B60A51">
              <w:rPr>
                <w:rFonts w:ascii="Times New Roman" w:hAnsi="Times New Roman" w:cs="Times New Roman"/>
                <w:sz w:val="24"/>
              </w:rPr>
              <w:t xml:space="preserve"> текстовые задачи, используя в качестве алгебраической модели дробные уравн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равнение с параметром 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определение «параметр»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уравнений с параметром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уравнения с параметром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Контрольная работа № 6 по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теме «Дробные рациональные уравнения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Выполняют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 « Дробные рациональные уравнения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Решают</w:t>
            </w:r>
            <w:r w:rsidRPr="00B60A51">
              <w:rPr>
                <w:rFonts w:ascii="Times New Roman" w:hAnsi="Times New Roman" w:cs="Times New Roman"/>
                <w:sz w:val="24"/>
              </w:rPr>
              <w:t xml:space="preserve"> дробные рациональные уравнения, сводя решение таких уравнений к решению линейных и квадратных уравнений с последующим исключением посторонних корне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3544" w:type="dxa"/>
          </w:tcPr>
          <w:p w:rsidR="00C26C79" w:rsidRPr="007B009F" w:rsidRDefault="00167F7A" w:rsidP="00167F7A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5.</w:t>
            </w:r>
            <w:r w:rsidR="00C26C79"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4677" w:type="dxa"/>
          </w:tcPr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654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пересечение и объединение множеств, в частности числовых промежутков. Решать линейные неравенства. Решать системы линейных неравенств, в том числе таких, которые записаны в виде двойных неравенств</w:t>
            </w:r>
          </w:p>
          <w:p w:rsidR="00C26C79" w:rsidRPr="004A3ADF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C654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ировать и доказывать свойства числовых неравенств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аппарат неравенств </w:t>
            </w:r>
            <w:r w:rsidRPr="00CC654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оценки погрешности и точности приближения. </w:t>
            </w:r>
          </w:p>
          <w:p w:rsidR="00C26C79" w:rsidRPr="004A3ADF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C26C79" w:rsidRPr="004A3ADF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 Работать в группах, вести диалог.</w:t>
            </w:r>
          </w:p>
          <w:p w:rsidR="00C26C79" w:rsidRPr="004A3ADF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C26C79" w:rsidRPr="004A3ADF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знания о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равенствах. </w:t>
            </w: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перебор всех возможных вариантов для пересчёта объектов или комбинаций, выделять комбинации, отвечающие заданным условиям.</w:t>
            </w:r>
          </w:p>
          <w:p w:rsidR="00C26C79" w:rsidRPr="004A3ADF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4A3AD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4A3AD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. Строить логическую цепочку рассуждений, 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Числовые неравенства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опреде</w:t>
            </w:r>
            <w:r>
              <w:rPr>
                <w:rFonts w:ascii="Times New Roman" w:hAnsi="Times New Roman" w:cs="Times New Roman"/>
                <w:sz w:val="24"/>
              </w:rPr>
              <w:t>ление числовых неравенств, интерпретиру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неравенство</w:t>
            </w:r>
            <w:r>
              <w:rPr>
                <w:rFonts w:ascii="Times New Roman" w:hAnsi="Times New Roman" w:cs="Times New Roman"/>
                <w:sz w:val="24"/>
              </w:rPr>
              <w:t xml:space="preserve"> с помощью координатной прямой, применя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тер</w:t>
            </w:r>
            <w:r>
              <w:rPr>
                <w:rFonts w:ascii="Times New Roman" w:hAnsi="Times New Roman" w:cs="Times New Roman"/>
                <w:sz w:val="24"/>
              </w:rPr>
              <w:t>минологию и символику, связанную с отношением неравенств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равнение значений числовых неравенств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равнивают значения числовых неравенств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числовых неравенств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Формулируют и доказывают </w:t>
            </w:r>
            <w:r w:rsidRPr="00772F05">
              <w:rPr>
                <w:rFonts w:ascii="Times New Roman" w:hAnsi="Times New Roman" w:cs="Times New Roman"/>
                <w:sz w:val="24"/>
              </w:rPr>
              <w:t>свойс</w:t>
            </w:r>
            <w:r>
              <w:rPr>
                <w:rFonts w:ascii="Times New Roman" w:hAnsi="Times New Roman" w:cs="Times New Roman"/>
                <w:sz w:val="24"/>
              </w:rPr>
              <w:t>тва числовых неравенств, реша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неравенств</w:t>
            </w:r>
            <w:r>
              <w:rPr>
                <w:rFonts w:ascii="Times New Roman" w:hAnsi="Times New Roman" w:cs="Times New Roman"/>
                <w:sz w:val="24"/>
              </w:rPr>
              <w:t>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167E73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0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спользование свойств числовых неравенств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неравенств</w:t>
            </w:r>
            <w:r>
              <w:rPr>
                <w:rFonts w:ascii="Times New Roman" w:hAnsi="Times New Roman" w:cs="Times New Roman"/>
                <w:sz w:val="24"/>
              </w:rPr>
              <w:t>а, используя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аппарат неравенств для оценки погрешности и точности приближ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числовых неравенств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алгоритм сло</w:t>
            </w:r>
            <w:r>
              <w:rPr>
                <w:rFonts w:ascii="Times New Roman" w:hAnsi="Times New Roman" w:cs="Times New Roman"/>
                <w:sz w:val="24"/>
              </w:rPr>
              <w:t>жения  числовых неравенств, применя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его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Умножение числовых неравенств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алгоритм умножения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 числовых неравенств, применяют его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Абсолютная погрешность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приближ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772F05">
              <w:rPr>
                <w:rFonts w:ascii="Times New Roman" w:hAnsi="Times New Roman" w:cs="Times New Roman"/>
                <w:sz w:val="24"/>
              </w:rPr>
              <w:lastRenderedPageBreak/>
              <w:t>Ис</w:t>
            </w:r>
            <w:r>
              <w:rPr>
                <w:rFonts w:ascii="Times New Roman" w:hAnsi="Times New Roman" w:cs="Times New Roman"/>
                <w:sz w:val="24"/>
              </w:rPr>
              <w:t>пользуют</w:t>
            </w:r>
            <w:r w:rsidRPr="00772F05">
              <w:rPr>
                <w:rFonts w:ascii="Times New Roman" w:hAnsi="Times New Roman" w:cs="Times New Roman"/>
                <w:sz w:val="24"/>
              </w:rPr>
              <w:t xml:space="preserve"> аппарат неравенств для </w:t>
            </w:r>
            <w:r w:rsidRPr="00772F05">
              <w:rPr>
                <w:rFonts w:ascii="Times New Roman" w:hAnsi="Times New Roman" w:cs="Times New Roman"/>
                <w:sz w:val="24"/>
              </w:rPr>
              <w:lastRenderedPageBreak/>
              <w:t>оценки погрешности и точности приближ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тносительная погрешность  приближения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772F05">
              <w:rPr>
                <w:rFonts w:ascii="Times New Roman" w:hAnsi="Times New Roman" w:cs="Times New Roman"/>
                <w:sz w:val="24"/>
              </w:rPr>
              <w:t>Используют аппарат неравенств для оценки погрешности и точности приближ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7 по теме «Числовые неравенства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</w:tcPr>
          <w:p w:rsidR="00C26C79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Анализ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ой работы. Пересечение множеств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Находя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пересечение множеств в</w:t>
            </w:r>
            <w:r>
              <w:rPr>
                <w:rFonts w:ascii="Times New Roman" w:hAnsi="Times New Roman" w:cs="Times New Roman"/>
                <w:sz w:val="24"/>
              </w:rPr>
              <w:t xml:space="preserve"> частности числовых промежутков, применяют 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терминологию и символику, </w:t>
            </w:r>
            <w:r>
              <w:rPr>
                <w:rFonts w:ascii="Times New Roman" w:hAnsi="Times New Roman" w:cs="Times New Roman"/>
                <w:sz w:val="24"/>
              </w:rPr>
              <w:t>связанную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с отношением неравенств</w:t>
            </w:r>
            <w:r>
              <w:rPr>
                <w:rFonts w:ascii="Times New Roman" w:hAnsi="Times New Roman" w:cs="Times New Roman"/>
                <w:sz w:val="24"/>
              </w:rPr>
              <w:t>а, свойства числовых неравенств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ъединение множеств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ходят объединение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множеств в частности числовых промежутков, применяют терминологию и символику, связанную с отношением неравенства, свойства числовых неравенств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Числовые промежутк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97907">
              <w:rPr>
                <w:rFonts w:ascii="Times New Roman" w:hAnsi="Times New Roman" w:cs="Times New Roman"/>
                <w:sz w:val="24"/>
              </w:rPr>
              <w:t>Находят пересечение</w:t>
            </w:r>
            <w:r>
              <w:rPr>
                <w:rFonts w:ascii="Times New Roman" w:hAnsi="Times New Roman" w:cs="Times New Roman"/>
                <w:sz w:val="24"/>
              </w:rPr>
              <w:t xml:space="preserve"> и объединение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множеств в частности числовых промежутков, применяют терминологию и символику, связанную с отношением неравенства, свойства числовых неравенств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Числовые промежутки на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ординатно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прямо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определения числовых промежутков, з</w:t>
            </w:r>
            <w:r>
              <w:rPr>
                <w:rFonts w:ascii="Times New Roman" w:hAnsi="Times New Roman" w:cs="Times New Roman"/>
                <w:sz w:val="24"/>
              </w:rPr>
              <w:t>апомина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их обозначение и название, изобража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числовой промежуток </w:t>
            </w:r>
            <w:proofErr w:type="gramStart"/>
            <w:r w:rsidRPr="00697907">
              <w:rPr>
                <w:rFonts w:ascii="Times New Roman" w:hAnsi="Times New Roman" w:cs="Times New Roman"/>
                <w:sz w:val="24"/>
              </w:rPr>
              <w:t>на</w:t>
            </w:r>
            <w:proofErr w:type="gramEnd"/>
            <w:r w:rsidRPr="00697907">
              <w:rPr>
                <w:rFonts w:ascii="Times New Roman" w:hAnsi="Times New Roman" w:cs="Times New Roman"/>
                <w:sz w:val="24"/>
              </w:rPr>
              <w:t xml:space="preserve"> координатной прямо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167E73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0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неравенств с одной переменно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алгоритм решения нера</w:t>
            </w:r>
            <w:r>
              <w:rPr>
                <w:rFonts w:ascii="Times New Roman" w:hAnsi="Times New Roman" w:cs="Times New Roman"/>
                <w:sz w:val="24"/>
              </w:rPr>
              <w:t>венств с одной переменной, применяют его. Реша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линейные неравенств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вносильные неравенства с одной переменно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линейные неравенств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неравенств с одной переменно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и доказывают свойства неравенств с одной переменно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систем неравенств с одной переменно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системы неравенств</w:t>
            </w:r>
            <w:r w:rsidRPr="00697907">
              <w:rPr>
                <w:rFonts w:ascii="Times New Roman" w:hAnsi="Times New Roman" w:cs="Times New Roman"/>
                <w:sz w:val="24"/>
              </w:rPr>
              <w:t>, используя свойства числовых неравенств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двойного неравенства с одной переменной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шают двойные неравенства, используя свойства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8 по теме «Неравенства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</w:tcPr>
          <w:p w:rsidR="00C26C79" w:rsidRPr="007B009F" w:rsidRDefault="00A82367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: «Неравенства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контрольной работы. Решают</w:t>
            </w:r>
            <w:r w:rsidRPr="00697907">
              <w:rPr>
                <w:rFonts w:ascii="Times New Roman" w:hAnsi="Times New Roman" w:cs="Times New Roman"/>
                <w:sz w:val="24"/>
              </w:rPr>
              <w:t xml:space="preserve"> системы линейных неравенств, в том числе таких, которые записаны в виде двойных неравенств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3544" w:type="dxa"/>
          </w:tcPr>
          <w:p w:rsidR="00C26C79" w:rsidRPr="007B009F" w:rsidRDefault="00167F7A" w:rsidP="00167F7A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6.</w:t>
            </w:r>
            <w:r w:rsidR="00C26C79"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Степень с целым показателем. Элементы статистики.</w:t>
            </w:r>
          </w:p>
        </w:tc>
        <w:tc>
          <w:tcPr>
            <w:tcW w:w="4677" w:type="dxa"/>
          </w:tcPr>
          <w:p w:rsidR="00C26C79" w:rsidRPr="00C7470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979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ть определение и свойства степени с целым по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</w:t>
            </w:r>
            <w:r w:rsidRPr="006979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длительности процессов в окружающем мире. Приводить примеры репрезентативной и нерепрезентативной выборки. </w:t>
            </w:r>
          </w:p>
          <w:p w:rsidR="00C26C79" w:rsidRPr="00C7470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C26C79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979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влекать информацию из таблиц частот и организовыв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, гистограмм</w:t>
            </w:r>
          </w:p>
          <w:p w:rsidR="00C26C79" w:rsidRPr="00C7470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C26C79" w:rsidRPr="00C74707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</w:t>
            </w:r>
          </w:p>
          <w:p w:rsidR="00C26C79" w:rsidRPr="00C74707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</w:t>
            </w:r>
          </w:p>
          <w:p w:rsidR="00C26C79" w:rsidRPr="00C7470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C26C79" w:rsidRPr="00697907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поис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формации, содержащей данные, интерпретировать их</w:t>
            </w:r>
            <w:r w:rsidRPr="001A7C3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26C79" w:rsidRPr="00C74707" w:rsidRDefault="00C26C79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C26C79" w:rsidRPr="00C74707" w:rsidRDefault="00C26C79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влекать информацию</w:t>
            </w: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выполнять сбор информации в несложных случаях.</w:t>
            </w:r>
          </w:p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, критически оценивать полученный ответ, проверяя ответ на соответствие условию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lastRenderedPageBreak/>
              <w:t>1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167F7A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пределение степени с целым отрицательным показателем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Формулируют </w:t>
            </w:r>
            <w:r w:rsidRPr="002D39C5">
              <w:rPr>
                <w:rFonts w:ascii="Times New Roman" w:hAnsi="Times New Roman" w:cs="Times New Roman"/>
                <w:sz w:val="24"/>
              </w:rPr>
              <w:t>определение степе</w:t>
            </w:r>
            <w:r>
              <w:rPr>
                <w:rFonts w:ascii="Times New Roman" w:hAnsi="Times New Roman" w:cs="Times New Roman"/>
                <w:sz w:val="24"/>
              </w:rPr>
              <w:t>ни с целым показателем, находя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значение выраж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дставление чисел в виде степен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Знаю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определе</w:t>
            </w:r>
            <w:r>
              <w:rPr>
                <w:rFonts w:ascii="Times New Roman" w:hAnsi="Times New Roman" w:cs="Times New Roman"/>
                <w:sz w:val="24"/>
              </w:rPr>
              <w:t>ние степени с целым показателем и  находя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з</w:t>
            </w:r>
            <w:r>
              <w:rPr>
                <w:rFonts w:ascii="Times New Roman" w:hAnsi="Times New Roman" w:cs="Times New Roman"/>
                <w:sz w:val="24"/>
              </w:rPr>
              <w:t>начение выражений, представляю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выражения в виде дроби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степени с целым показателем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и доказывают свойства степени с целым показателем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167E73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0</w:t>
            </w:r>
          </w:p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прощ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ражени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свойство степени с целым показателем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именяю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свойства степени с целым показателем при выполнении вычислений и преобразовании выражений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андартный вид числа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понятие «стандартный вид» числа. Используют</w:t>
            </w:r>
            <w:r w:rsidRPr="002D39C5">
              <w:rPr>
                <w:rFonts w:ascii="Times New Roman" w:hAnsi="Times New Roman" w:cs="Times New Roman"/>
                <w:sz w:val="24"/>
              </w:rPr>
              <w:t xml:space="preserve"> запись чисел в стандартном виде для выражения и сопоставления размеров объектов, длительности процессов в окружающем мире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андартный вид числа в задачах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1D5043">
              <w:rPr>
                <w:rFonts w:ascii="Times New Roman" w:hAnsi="Times New Roman" w:cs="Times New Roman"/>
                <w:sz w:val="24"/>
              </w:rPr>
              <w:t>Используют запись чисел в стандартном виде для выражения и сопоставления размеров объектов, длительности процессов в окружающем мире.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9 по теме «Степень с целым отрицательным показателем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Анализ контрольной работы. Сбор и группировка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статистических данных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Выполняют анализ контрольной работы. Извлекают</w:t>
            </w:r>
            <w:r w:rsidRPr="001D5043">
              <w:rPr>
                <w:rFonts w:ascii="Times New Roman" w:hAnsi="Times New Roman" w:cs="Times New Roman"/>
                <w:sz w:val="24"/>
              </w:rPr>
              <w:t xml:space="preserve"> информацию и</w:t>
            </w:r>
            <w:r>
              <w:rPr>
                <w:rFonts w:ascii="Times New Roman" w:hAnsi="Times New Roman" w:cs="Times New Roman"/>
                <w:sz w:val="24"/>
              </w:rPr>
              <w:t xml:space="preserve">з таблиц частот </w:t>
            </w:r>
            <w:r>
              <w:rPr>
                <w:rFonts w:ascii="Times New Roman" w:hAnsi="Times New Roman" w:cs="Times New Roman"/>
                <w:sz w:val="24"/>
              </w:rPr>
              <w:lastRenderedPageBreak/>
              <w:t>и организовывают</w:t>
            </w:r>
            <w:r w:rsidRPr="001D5043">
              <w:rPr>
                <w:rFonts w:ascii="Times New Roman" w:hAnsi="Times New Roman" w:cs="Times New Roman"/>
                <w:sz w:val="24"/>
              </w:rPr>
              <w:t xml:space="preserve"> информац</w:t>
            </w:r>
            <w:r>
              <w:rPr>
                <w:rFonts w:ascii="Times New Roman" w:hAnsi="Times New Roman" w:cs="Times New Roman"/>
                <w:sz w:val="24"/>
              </w:rPr>
              <w:t>ию в виде таблиц частот, строят</w:t>
            </w:r>
            <w:r w:rsidRPr="001D5043">
              <w:rPr>
                <w:rFonts w:ascii="Times New Roman" w:hAnsi="Times New Roman" w:cs="Times New Roman"/>
                <w:sz w:val="24"/>
              </w:rPr>
              <w:t xml:space="preserve"> интервальный ряд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глядное представление статистической информации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Используют</w:t>
            </w:r>
            <w:r w:rsidRPr="001D5043">
              <w:rPr>
                <w:rFonts w:ascii="Times New Roman" w:hAnsi="Times New Roman" w:cs="Times New Roman"/>
                <w:sz w:val="24"/>
              </w:rPr>
              <w:t xml:space="preserve"> наглядное представление статистической информации в виде столбчатых и круговых диаграмм, полигонов, гистограмм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глядное представление статистической информации в задачах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1D5043">
              <w:rPr>
                <w:rFonts w:ascii="Times New Roman" w:hAnsi="Times New Roman" w:cs="Times New Roman"/>
                <w:sz w:val="24"/>
              </w:rPr>
              <w:t>Используют наглядное представление статистической информации в виде столбчатых и круговых диаграмм, полигонов, гистограмм</w:t>
            </w:r>
            <w:r>
              <w:rPr>
                <w:rFonts w:ascii="Times New Roman" w:hAnsi="Times New Roman" w:cs="Times New Roman"/>
                <w:sz w:val="24"/>
              </w:rPr>
              <w:t>, при решении задач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Дисперсия и среднее квадратичное отклонение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ормулируют понятия «дисперсия» и «среднее квадратичное отклонение», применяю знания при решении задач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3544" w:type="dxa"/>
          </w:tcPr>
          <w:p w:rsidR="00C26C79" w:rsidRPr="007B009F" w:rsidRDefault="00167F7A" w:rsidP="00167F7A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7.</w:t>
            </w:r>
            <w:r w:rsidR="00C26C79"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Рациональные дроби»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1D5043">
              <w:rPr>
                <w:rFonts w:ascii="Times New Roman" w:hAnsi="Times New Roman" w:cs="Times New Roman"/>
                <w:sz w:val="24"/>
              </w:rPr>
              <w:t>овторяют изученный материал, решают примеры и задачи, самостоятельно выбирают ход решения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тоговая контрольная работа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итоговую контрольную работу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C32314" w:rsidRDefault="00167E73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100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яют анализ работы, исправляют допущенные ошибки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C26C79" w:rsidTr="00EF684A">
        <w:tc>
          <w:tcPr>
            <w:tcW w:w="568" w:type="dxa"/>
          </w:tcPr>
          <w:p w:rsidR="00C26C79" w:rsidRPr="00C32314" w:rsidRDefault="00C26C79" w:rsidP="00167F7A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</w:pPr>
            <w:r w:rsidRPr="00C32314"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10</w:t>
            </w:r>
            <w:r w:rsidR="00167E73"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Pr="007B009F" w:rsidRDefault="00167F7A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3544" w:type="dxa"/>
          </w:tcPr>
          <w:p w:rsidR="00C26C79" w:rsidRPr="007B009F" w:rsidRDefault="00C26C79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Квадратные корни»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,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«Квадратные уравнения».</w:t>
            </w:r>
          </w:p>
        </w:tc>
        <w:tc>
          <w:tcPr>
            <w:tcW w:w="4677" w:type="dxa"/>
          </w:tcPr>
          <w:p w:rsidR="00C26C79" w:rsidRPr="000878DB" w:rsidRDefault="00C26C79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Pr="001D5043">
              <w:rPr>
                <w:rFonts w:ascii="Times New Roman" w:hAnsi="Times New Roman" w:cs="Times New Roman"/>
                <w:sz w:val="24"/>
              </w:rPr>
              <w:t>овторяют изученный материал, решают примеры и задачи</w:t>
            </w:r>
          </w:p>
        </w:tc>
        <w:tc>
          <w:tcPr>
            <w:tcW w:w="567" w:type="dxa"/>
          </w:tcPr>
          <w:p w:rsidR="00C26C79" w:rsidRPr="007B009F" w:rsidRDefault="00C26C79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C26C79" w:rsidRDefault="00C26C79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67E73" w:rsidTr="00EF684A">
        <w:tc>
          <w:tcPr>
            <w:tcW w:w="568" w:type="dxa"/>
          </w:tcPr>
          <w:p w:rsidR="00167E73" w:rsidRPr="00C32314" w:rsidRDefault="00167E73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0"/>
                <w:szCs w:val="20"/>
                <w:lang w:eastAsia="ar-SA"/>
              </w:rPr>
              <w:t>102</w:t>
            </w:r>
          </w:p>
        </w:tc>
        <w:tc>
          <w:tcPr>
            <w:tcW w:w="709" w:type="dxa"/>
          </w:tcPr>
          <w:p w:rsidR="00167E73" w:rsidRPr="007B009F" w:rsidRDefault="00167E73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3544" w:type="dxa"/>
          </w:tcPr>
          <w:p w:rsidR="00167E73" w:rsidRPr="007B009F" w:rsidRDefault="00167E73" w:rsidP="007E3A66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Неравенства»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,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«Степень с целым показателем»</w:t>
            </w:r>
          </w:p>
        </w:tc>
        <w:tc>
          <w:tcPr>
            <w:tcW w:w="4677" w:type="dxa"/>
          </w:tcPr>
          <w:p w:rsidR="00167E73" w:rsidRPr="000878DB" w:rsidRDefault="00167E73" w:rsidP="007E3A66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1D5043">
              <w:rPr>
                <w:rFonts w:ascii="Times New Roman" w:hAnsi="Times New Roman" w:cs="Times New Roman"/>
                <w:sz w:val="24"/>
              </w:rPr>
              <w:t>Применяют полученные знани</w:t>
            </w:r>
            <w:r>
              <w:rPr>
                <w:rFonts w:ascii="Times New Roman" w:hAnsi="Times New Roman" w:cs="Times New Roman"/>
                <w:sz w:val="24"/>
              </w:rPr>
              <w:t>я и умения при решении неравенств</w:t>
            </w:r>
          </w:p>
        </w:tc>
        <w:tc>
          <w:tcPr>
            <w:tcW w:w="567" w:type="dxa"/>
          </w:tcPr>
          <w:p w:rsidR="00167E73" w:rsidRPr="007B009F" w:rsidRDefault="00167E73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09" w:type="dxa"/>
          </w:tcPr>
          <w:p w:rsidR="00167E73" w:rsidRDefault="00167E73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167E73" w:rsidRDefault="00167E73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</w:tbl>
    <w:p w:rsidR="000C181D" w:rsidRDefault="000C181D" w:rsidP="000C181D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ИТОГО: 102 часа.</w:t>
      </w:r>
    </w:p>
    <w:p w:rsidR="000C181D" w:rsidRDefault="000C181D" w:rsidP="000C181D">
      <w:pPr>
        <w:jc w:val="center"/>
        <w:rPr>
          <w:rFonts w:ascii="Times New Roman" w:hAnsi="Times New Roman" w:cs="Times New Roman"/>
          <w:b/>
          <w:sz w:val="24"/>
        </w:rPr>
      </w:pPr>
    </w:p>
    <w:p w:rsidR="000C181D" w:rsidRPr="000C181D" w:rsidRDefault="000C181D" w:rsidP="000C181D">
      <w:pPr>
        <w:widowControl w:val="0"/>
        <w:shd w:val="clear" w:color="auto" w:fill="FFFFFF"/>
        <w:tabs>
          <w:tab w:val="left" w:pos="403"/>
        </w:tabs>
        <w:suppressAutoHyphens/>
        <w:spacing w:after="24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181D">
        <w:rPr>
          <w:rFonts w:ascii="Times New Roman" w:hAnsi="Times New Roman" w:cs="Times New Roman"/>
          <w:color w:val="000000"/>
          <w:sz w:val="28"/>
          <w:szCs w:val="28"/>
        </w:rPr>
        <w:t xml:space="preserve">График контрольных работ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8 </w:t>
      </w:r>
      <w:r w:rsidRPr="000C181D">
        <w:rPr>
          <w:rFonts w:ascii="Times New Roman" w:hAnsi="Times New Roman" w:cs="Times New Roman"/>
          <w:color w:val="000000"/>
          <w:sz w:val="28"/>
          <w:szCs w:val="28"/>
        </w:rPr>
        <w:t xml:space="preserve"> класс на 2020-2021 уч. год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71"/>
        <w:gridCol w:w="8516"/>
        <w:gridCol w:w="1361"/>
      </w:tblGrid>
      <w:tr w:rsidR="000C181D" w:rsidRPr="000C181D" w:rsidTr="00C45DD0">
        <w:tc>
          <w:tcPr>
            <w:tcW w:w="77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№</w:t>
            </w:r>
          </w:p>
        </w:tc>
        <w:tc>
          <w:tcPr>
            <w:tcW w:w="8516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а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</w:t>
            </w:r>
          </w:p>
        </w:tc>
      </w:tr>
      <w:tr w:rsidR="000C181D" w:rsidRPr="000C181D" w:rsidTr="00C45DD0">
        <w:tc>
          <w:tcPr>
            <w:tcW w:w="77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516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1  по теме: «Сумма и разность дробей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516" w:type="dxa"/>
          </w:tcPr>
          <w:p w:rsidR="000C181D" w:rsidRPr="007B009F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Контрольная работа №2 по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теме: «Преобразование, произведение и частное дробей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8516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3  по теме «Квадратные корни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8516" w:type="dxa"/>
          </w:tcPr>
          <w:p w:rsidR="000C181D" w:rsidRPr="007B009F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4  по теме « Применение свойств арифметического квадратного корня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8516" w:type="dxa"/>
          </w:tcPr>
          <w:p w:rsidR="000C181D" w:rsidRPr="007B009F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5 по теме «Квадратные уравнения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8516" w:type="dxa"/>
          </w:tcPr>
          <w:p w:rsidR="000C181D" w:rsidRPr="007B009F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6 по теме «Дробные рациональные уравнения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8516" w:type="dxa"/>
          </w:tcPr>
          <w:p w:rsidR="000C181D" w:rsidRPr="007B009F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7 по теме «Числовые неравенства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8516" w:type="dxa"/>
          </w:tcPr>
          <w:p w:rsidR="000C181D" w:rsidRPr="007B009F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8 по теме «Неравенства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8516" w:type="dxa"/>
          </w:tcPr>
          <w:p w:rsidR="000C181D" w:rsidRPr="007B009F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9 по теме «Степень с целым отрицательным показателем»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0C181D" w:rsidRPr="000C181D" w:rsidTr="00C45DD0">
        <w:tc>
          <w:tcPr>
            <w:tcW w:w="771" w:type="dxa"/>
          </w:tcPr>
          <w:p w:rsid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8516" w:type="dxa"/>
          </w:tcPr>
          <w:p w:rsidR="000C181D" w:rsidRPr="007B009F" w:rsidRDefault="000C181D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тоговая контрольная работа.</w:t>
            </w:r>
          </w:p>
        </w:tc>
        <w:tc>
          <w:tcPr>
            <w:tcW w:w="1361" w:type="dxa"/>
          </w:tcPr>
          <w:p w:rsidR="000C181D" w:rsidRPr="000C181D" w:rsidRDefault="000C181D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E73" w:rsidRDefault="00167E73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67F7A" w:rsidRDefault="00167F7A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Pr="00F0183F" w:rsidRDefault="000C181D" w:rsidP="000C181D">
      <w:pPr>
        <w:shd w:val="clear" w:color="auto" w:fill="FFFFFF" w:themeFill="background1"/>
        <w:spacing w:after="0"/>
        <w:ind w:left="284" w:hanging="284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Согласовано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заместитель директора по УВР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МБОУ СОШ 68 г</w:t>
      </w:r>
      <w:proofErr w:type="gramStart"/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.Б</w:t>
      </w:r>
      <w:proofErr w:type="gramEnd"/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елореченска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>___________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1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 __.08.2020 г.</w:t>
      </w:r>
    </w:p>
    <w:p w:rsidR="000C181D" w:rsidRPr="00F0183F" w:rsidRDefault="000C181D" w:rsidP="000C181D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Муниципальное образование </w:t>
      </w:r>
      <w:proofErr w:type="spellStart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Белореченский</w:t>
      </w:r>
      <w:proofErr w:type="spellEnd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йон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город Белореченск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Муниципальное бюджетное общеобразовательное учреждение средняя общеобразовательная школа № 68</w:t>
      </w:r>
      <w:r w:rsidR="00F0514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имени А.И.Макаренко</w:t>
      </w:r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города Белореченска муниципального образования </w:t>
      </w:r>
      <w:proofErr w:type="spellStart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>Белореченский</w:t>
      </w:r>
      <w:proofErr w:type="spellEnd"/>
      <w:r w:rsidRPr="00F0183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район</w:t>
      </w:r>
    </w:p>
    <w:p w:rsidR="000C181D" w:rsidRPr="00F0183F" w:rsidRDefault="000C181D" w:rsidP="000C181D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0C181D" w:rsidRPr="00F0183F" w:rsidRDefault="000C181D" w:rsidP="000C181D">
      <w:pPr>
        <w:shd w:val="clear" w:color="auto" w:fill="FFFFFF" w:themeFill="background1"/>
        <w:spacing w:after="0"/>
        <w:rPr>
          <w:rFonts w:ascii="Times New Roman" w:hAnsi="Times New Roman" w:cs="Times New Roman"/>
        </w:rPr>
      </w:pP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</w:pPr>
      <w:r w:rsidRPr="00F0183F"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  <w:t xml:space="preserve">КАЛЕНДАРНО-ТЕМАТИЧЕСКОЕ 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0183F"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  <w:t>ПЛАНИРОВАНИЕ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по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алгебре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Класс </w:t>
      </w: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color w:val="000000"/>
          <w:spacing w:val="4"/>
          <w:sz w:val="28"/>
          <w:szCs w:val="28"/>
        </w:rPr>
        <w:t>9а, 9</w:t>
      </w:r>
      <w:r w:rsidRPr="00F0183F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б</w:t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Учитель </w:t>
      </w: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ab/>
      </w:r>
      <w:proofErr w:type="spellStart"/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>Джигутанова</w:t>
      </w:r>
      <w:proofErr w:type="spellEnd"/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Юлия Петровна</w:t>
      </w:r>
      <w:r w:rsidRPr="00F0183F">
        <w:rPr>
          <w:rFonts w:ascii="Times New Roman" w:hAnsi="Times New Roman" w:cs="Times New Roman"/>
          <w:color w:val="000000"/>
          <w:spacing w:val="-5"/>
          <w:sz w:val="28"/>
          <w:szCs w:val="28"/>
        </w:rPr>
        <w:tab/>
      </w:r>
    </w:p>
    <w:p w:rsidR="000C181D" w:rsidRPr="00F0183F" w:rsidRDefault="000C181D" w:rsidP="000C181D">
      <w:pPr>
        <w:shd w:val="clear" w:color="auto" w:fill="FFFFFF" w:themeFill="background1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C181D" w:rsidRPr="00F0183F" w:rsidRDefault="000C181D" w:rsidP="000C181D">
      <w:pPr>
        <w:shd w:val="clear" w:color="auto" w:fill="FFFFFF" w:themeFill="background1"/>
        <w:tabs>
          <w:tab w:val="left" w:leader="underscore" w:pos="3898"/>
          <w:tab w:val="left" w:leader="underscore" w:pos="6974"/>
        </w:tabs>
        <w:spacing w:after="0"/>
        <w:jc w:val="both"/>
        <w:rPr>
          <w:rFonts w:ascii="Times New Roman" w:hAnsi="Times New Roman" w:cs="Times New Roman"/>
          <w:i/>
          <w:color w:val="000000"/>
          <w:spacing w:val="-4"/>
          <w:sz w:val="28"/>
          <w:szCs w:val="28"/>
          <w:u w:val="single"/>
        </w:rPr>
      </w:pPr>
      <w:r w:rsidRPr="00F0183F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Количество часов: всего </w:t>
      </w:r>
      <w:r>
        <w:rPr>
          <w:rFonts w:ascii="Times New Roman" w:hAnsi="Times New Roman" w:cs="Times New Roman"/>
          <w:color w:val="000000"/>
          <w:spacing w:val="-1"/>
          <w:sz w:val="28"/>
          <w:szCs w:val="28"/>
        </w:rPr>
        <w:t>102</w:t>
      </w:r>
      <w:r w:rsidRPr="00F0183F">
        <w:rPr>
          <w:rFonts w:ascii="Times New Roman" w:hAnsi="Times New Roman" w:cs="Times New Roman"/>
          <w:i/>
          <w:color w:val="000000"/>
          <w:spacing w:val="-1"/>
          <w:sz w:val="28"/>
          <w:szCs w:val="28"/>
          <w:u w:val="single"/>
        </w:rPr>
        <w:t xml:space="preserve"> час</w:t>
      </w:r>
      <w:r w:rsidRPr="00F0183F">
        <w:rPr>
          <w:rFonts w:ascii="Times New Roman" w:hAnsi="Times New Roman" w:cs="Times New Roman"/>
          <w:i/>
          <w:color w:val="000000"/>
          <w:spacing w:val="-2"/>
          <w:sz w:val="28"/>
          <w:szCs w:val="28"/>
          <w:u w:val="single"/>
        </w:rPr>
        <w:t>ов</w:t>
      </w:r>
      <w:r w:rsidRPr="00F0183F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; в неделю </w:t>
      </w:r>
      <w:r>
        <w:rPr>
          <w:rFonts w:ascii="Times New Roman" w:hAnsi="Times New Roman" w:cs="Times New Roman"/>
          <w:color w:val="000000"/>
          <w:spacing w:val="-2"/>
          <w:sz w:val="28"/>
          <w:szCs w:val="28"/>
        </w:rPr>
        <w:t>3</w:t>
      </w:r>
      <w:r w:rsidRPr="00F0183F">
        <w:rPr>
          <w:rFonts w:ascii="Times New Roman" w:hAnsi="Times New Roman" w:cs="Times New Roman"/>
          <w:i/>
          <w:color w:val="000000"/>
          <w:spacing w:val="-2"/>
          <w:sz w:val="28"/>
          <w:szCs w:val="28"/>
          <w:u w:val="single"/>
        </w:rPr>
        <w:t xml:space="preserve"> </w:t>
      </w:r>
      <w:r w:rsidRPr="00F0183F">
        <w:rPr>
          <w:rFonts w:ascii="Times New Roman" w:hAnsi="Times New Roman" w:cs="Times New Roman"/>
          <w:i/>
          <w:color w:val="000000"/>
          <w:spacing w:val="-4"/>
          <w:sz w:val="28"/>
          <w:szCs w:val="28"/>
          <w:u w:val="single"/>
        </w:rPr>
        <w:t>часа</w:t>
      </w:r>
    </w:p>
    <w:p w:rsidR="000C181D" w:rsidRPr="00F0183F" w:rsidRDefault="000C181D" w:rsidP="000C181D">
      <w:pPr>
        <w:shd w:val="clear" w:color="auto" w:fill="FFFFFF" w:themeFill="background1"/>
        <w:tabs>
          <w:tab w:val="left" w:leader="underscore" w:pos="3898"/>
          <w:tab w:val="left" w:leader="underscore" w:pos="697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C181D" w:rsidRPr="00DF6716" w:rsidRDefault="000C181D" w:rsidP="000C181D">
      <w:pPr>
        <w:pStyle w:val="2"/>
        <w:shd w:val="clear" w:color="auto" w:fill="FFFFFF" w:themeFill="background1"/>
        <w:spacing w:line="240" w:lineRule="auto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DF6716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Планирование составлено на основе</w:t>
      </w:r>
      <w:r w:rsidRPr="00DF67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F6716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рабочей программы  </w:t>
      </w:r>
      <w:proofErr w:type="spellStart"/>
      <w:r w:rsidRPr="00DF6716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Джигутановой</w:t>
      </w:r>
      <w:proofErr w:type="spellEnd"/>
      <w:r w:rsidRPr="00DF6716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Юлии Петровны  Алгебра  7-9 класс, утверждённой решением </w:t>
      </w:r>
      <w:r w:rsidR="00F0514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педсовета, протокол    № 1 от 31</w:t>
      </w:r>
      <w:r w:rsidRPr="00DF6716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.08 .2020г</w:t>
      </w:r>
    </w:p>
    <w:p w:rsidR="000C181D" w:rsidRPr="00F0183F" w:rsidRDefault="000C181D" w:rsidP="000C181D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0183F">
        <w:rPr>
          <w:rFonts w:ascii="Times New Roman" w:hAnsi="Times New Roman" w:cs="Times New Roman"/>
          <w:color w:val="000000"/>
          <w:sz w:val="28"/>
          <w:szCs w:val="28"/>
        </w:rPr>
        <w:t>ФГОС-2014</w:t>
      </w:r>
    </w:p>
    <w:p w:rsidR="000C181D" w:rsidRPr="00DF6716" w:rsidRDefault="000C181D" w:rsidP="000C181D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F6716">
        <w:rPr>
          <w:rFonts w:ascii="Times New Roman" w:hAnsi="Times New Roman" w:cs="Times New Roman"/>
          <w:sz w:val="28"/>
          <w:szCs w:val="28"/>
        </w:rPr>
        <w:t xml:space="preserve">Учебник: </w:t>
      </w:r>
      <w:r w:rsidRPr="00DF6716">
        <w:rPr>
          <w:rFonts w:ascii="Times New Roman" w:eastAsia="Times New Roman" w:hAnsi="Times New Roman" w:cs="Times New Roman"/>
          <w:bCs/>
          <w:sz w:val="28"/>
          <w:szCs w:val="28"/>
          <w:lang w:eastAsia="zh-CN"/>
        </w:rPr>
        <w:t>Алгебра</w:t>
      </w:r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9 класс: учеб</w:t>
      </w:r>
      <w:proofErr w:type="gramStart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>.</w:t>
      </w:r>
      <w:proofErr w:type="gramEnd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</w:t>
      </w:r>
      <w:proofErr w:type="gramStart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>д</w:t>
      </w:r>
      <w:proofErr w:type="gramEnd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ля </w:t>
      </w:r>
      <w:proofErr w:type="spellStart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>общеобразоват</w:t>
      </w:r>
      <w:proofErr w:type="spellEnd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. учреждений / [Ю. Н. Макарычев, Н. Г. </w:t>
      </w:r>
      <w:proofErr w:type="spellStart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>Миндюк</w:t>
      </w:r>
      <w:proofErr w:type="spellEnd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, К. И. </w:t>
      </w:r>
      <w:proofErr w:type="spellStart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>Нешкова</w:t>
      </w:r>
      <w:proofErr w:type="spellEnd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, С. Б. Суворова]; под ред. С. А. </w:t>
      </w:r>
      <w:proofErr w:type="spellStart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>Теляковского</w:t>
      </w:r>
      <w:proofErr w:type="spellEnd"/>
      <w:r w:rsidRPr="00DF6716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. – 18 </w:t>
      </w:r>
      <w:r w:rsidR="00F05143">
        <w:rPr>
          <w:rFonts w:ascii="Times New Roman" w:eastAsia="Times New Roman" w:hAnsi="Times New Roman" w:cs="Times New Roman"/>
          <w:sz w:val="28"/>
          <w:szCs w:val="28"/>
          <w:lang w:eastAsia="zh-CN"/>
        </w:rPr>
        <w:t>– е изд. – М.: Просвещение, 2017</w:t>
      </w:r>
    </w:p>
    <w:p w:rsidR="000C181D" w:rsidRPr="00DF6716" w:rsidRDefault="000C181D" w:rsidP="000C181D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C181D" w:rsidRDefault="000C181D" w:rsidP="000C181D">
      <w:pPr>
        <w:jc w:val="center"/>
        <w:rPr>
          <w:rFonts w:ascii="Times New Roman" w:hAnsi="Times New Roman" w:cs="Times New Roman"/>
          <w:b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12685" w:rsidRDefault="00112685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12685" w:rsidRDefault="00112685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12685" w:rsidRDefault="00112685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12685" w:rsidRDefault="00112685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12685" w:rsidRDefault="00112685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0C181D" w:rsidRDefault="000C181D" w:rsidP="000C181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</w:p>
    <w:tbl>
      <w:tblPr>
        <w:tblStyle w:val="a6"/>
        <w:tblW w:w="11057" w:type="dxa"/>
        <w:tblInd w:w="-176" w:type="dxa"/>
        <w:tblLook w:val="04A0" w:firstRow="1" w:lastRow="0" w:firstColumn="1" w:lastColumn="0" w:noHBand="0" w:noVBand="1"/>
      </w:tblPr>
      <w:tblGrid>
        <w:gridCol w:w="576"/>
        <w:gridCol w:w="2969"/>
        <w:gridCol w:w="5386"/>
        <w:gridCol w:w="708"/>
        <w:gridCol w:w="705"/>
        <w:gridCol w:w="713"/>
      </w:tblGrid>
      <w:tr w:rsidR="000C181D" w:rsidTr="00112685">
        <w:tc>
          <w:tcPr>
            <w:tcW w:w="576" w:type="dxa"/>
            <w:shd w:val="clear" w:color="auto" w:fill="FFFF00"/>
          </w:tcPr>
          <w:p w:rsidR="000C181D" w:rsidRPr="00A33F8F" w:rsidRDefault="000C181D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2969" w:type="dxa"/>
            <w:shd w:val="clear" w:color="auto" w:fill="FFFF00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5386" w:type="dxa"/>
            <w:shd w:val="clear" w:color="auto" w:fill="FFFF00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Характеристика   основных видов деятельности учащихся</w:t>
            </w:r>
          </w:p>
        </w:tc>
        <w:tc>
          <w:tcPr>
            <w:tcW w:w="708" w:type="dxa"/>
            <w:shd w:val="clear" w:color="auto" w:fill="FFFF00"/>
          </w:tcPr>
          <w:p w:rsidR="000C181D" w:rsidRPr="00112685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112685">
              <w:rPr>
                <w:rFonts w:ascii="Times New Roman" w:hAnsi="Times New Roman" w:cs="Times New Roman"/>
                <w:b/>
                <w:sz w:val="18"/>
                <w:szCs w:val="18"/>
              </w:rPr>
              <w:t>Кол-во часов</w:t>
            </w:r>
          </w:p>
        </w:tc>
        <w:tc>
          <w:tcPr>
            <w:tcW w:w="705" w:type="dxa"/>
            <w:shd w:val="clear" w:color="auto" w:fill="FFFF00"/>
          </w:tcPr>
          <w:p w:rsidR="000C181D" w:rsidRPr="00112685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112685">
              <w:rPr>
                <w:rFonts w:ascii="Times New Roman" w:hAnsi="Times New Roman" w:cs="Times New Roman"/>
                <w:b/>
                <w:sz w:val="18"/>
                <w:szCs w:val="18"/>
              </w:rPr>
              <w:t>Дата по плану</w:t>
            </w:r>
          </w:p>
        </w:tc>
        <w:tc>
          <w:tcPr>
            <w:tcW w:w="713" w:type="dxa"/>
            <w:shd w:val="clear" w:color="auto" w:fill="FFFF00"/>
          </w:tcPr>
          <w:p w:rsidR="000C181D" w:rsidRPr="00112685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112685">
              <w:rPr>
                <w:rFonts w:ascii="Times New Roman" w:hAnsi="Times New Roman" w:cs="Times New Roman"/>
                <w:b/>
                <w:sz w:val="18"/>
                <w:szCs w:val="18"/>
              </w:rPr>
              <w:t>Дата по факту</w:t>
            </w:r>
          </w:p>
        </w:tc>
      </w:tr>
      <w:tr w:rsidR="000C181D" w:rsidTr="00112685">
        <w:tc>
          <w:tcPr>
            <w:tcW w:w="576" w:type="dxa"/>
          </w:tcPr>
          <w:p w:rsidR="000C181D" w:rsidRPr="00A33F8F" w:rsidRDefault="000C181D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2969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Повторение.</w:t>
            </w:r>
          </w:p>
        </w:tc>
        <w:tc>
          <w:tcPr>
            <w:tcW w:w="5386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08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6</w:t>
            </w:r>
          </w:p>
        </w:tc>
        <w:tc>
          <w:tcPr>
            <w:tcW w:w="705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13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A33F8F" w:rsidRDefault="000C181D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2969" w:type="dxa"/>
          </w:tcPr>
          <w:p w:rsidR="000C181D" w:rsidRPr="00042B5D" w:rsidRDefault="000C181D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042B5D">
              <w:rPr>
                <w:rFonts w:ascii="Times New Roman" w:hAnsi="Times New Roman" w:cs="Times New Roman"/>
                <w:sz w:val="24"/>
              </w:rPr>
              <w:t>Повторение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 xml:space="preserve"> Действия с обыкновенными </w:t>
            </w: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робями</w:t>
            </w:r>
          </w:p>
        </w:tc>
        <w:tc>
          <w:tcPr>
            <w:tcW w:w="5386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изученного материала. Решение задач и примеров по теме.</w:t>
            </w:r>
          </w:p>
        </w:tc>
        <w:tc>
          <w:tcPr>
            <w:tcW w:w="708" w:type="dxa"/>
          </w:tcPr>
          <w:p w:rsidR="000C181D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5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13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A33F8F" w:rsidRDefault="000C181D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  <w:tc>
          <w:tcPr>
            <w:tcW w:w="2969" w:type="dxa"/>
          </w:tcPr>
          <w:p w:rsidR="000C181D" w:rsidRPr="00042B5D" w:rsidRDefault="000C181D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десятичны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 Положительные и отрицательные числа.</w:t>
            </w:r>
          </w:p>
        </w:tc>
        <w:tc>
          <w:tcPr>
            <w:tcW w:w="5386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изученного материала. Решение задач и примеров по теме.</w:t>
            </w:r>
          </w:p>
        </w:tc>
        <w:tc>
          <w:tcPr>
            <w:tcW w:w="708" w:type="dxa"/>
          </w:tcPr>
          <w:p w:rsidR="000C181D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5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13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A33F8F" w:rsidRDefault="000C181D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2969" w:type="dxa"/>
          </w:tcPr>
          <w:p w:rsidR="000C181D" w:rsidRPr="00042B5D" w:rsidRDefault="000C181D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. Свойства степени.</w:t>
            </w:r>
          </w:p>
        </w:tc>
        <w:tc>
          <w:tcPr>
            <w:tcW w:w="5386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изученного материала. Решение задач и примеров по теме.</w:t>
            </w:r>
          </w:p>
        </w:tc>
        <w:tc>
          <w:tcPr>
            <w:tcW w:w="708" w:type="dxa"/>
          </w:tcPr>
          <w:p w:rsidR="000C181D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5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13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Default="000C181D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4</w:t>
            </w:r>
          </w:p>
        </w:tc>
        <w:tc>
          <w:tcPr>
            <w:tcW w:w="2969" w:type="dxa"/>
          </w:tcPr>
          <w:p w:rsidR="000C181D" w:rsidRPr="00042B5D" w:rsidRDefault="000C181D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. Формулы сокращенного умножения.</w:t>
            </w:r>
          </w:p>
        </w:tc>
        <w:tc>
          <w:tcPr>
            <w:tcW w:w="5386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изученного материала. Решение задач и примеров по теме.</w:t>
            </w:r>
          </w:p>
        </w:tc>
        <w:tc>
          <w:tcPr>
            <w:tcW w:w="708" w:type="dxa"/>
          </w:tcPr>
          <w:p w:rsidR="000C181D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5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13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Default="000C181D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5</w:t>
            </w:r>
          </w:p>
        </w:tc>
        <w:tc>
          <w:tcPr>
            <w:tcW w:w="2969" w:type="dxa"/>
          </w:tcPr>
          <w:p w:rsidR="000C181D" w:rsidRPr="00042B5D" w:rsidRDefault="000C181D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. Решение линейных и квадратных уравнений.</w:t>
            </w:r>
          </w:p>
        </w:tc>
        <w:tc>
          <w:tcPr>
            <w:tcW w:w="5386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изученного материала. Решение задач и примеров по теме.</w:t>
            </w:r>
          </w:p>
        </w:tc>
        <w:tc>
          <w:tcPr>
            <w:tcW w:w="708" w:type="dxa"/>
          </w:tcPr>
          <w:p w:rsidR="000C181D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5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13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Default="000C181D" w:rsidP="00C45DD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6</w:t>
            </w:r>
          </w:p>
        </w:tc>
        <w:tc>
          <w:tcPr>
            <w:tcW w:w="2969" w:type="dxa"/>
          </w:tcPr>
          <w:p w:rsidR="000C181D" w:rsidRPr="00042B5D" w:rsidRDefault="000C181D" w:rsidP="00C45DD0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. Решение неравенств.</w:t>
            </w:r>
          </w:p>
        </w:tc>
        <w:tc>
          <w:tcPr>
            <w:tcW w:w="5386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 изученного материала. Решение задач и примеров по теме.</w:t>
            </w:r>
          </w:p>
        </w:tc>
        <w:tc>
          <w:tcPr>
            <w:tcW w:w="708" w:type="dxa"/>
          </w:tcPr>
          <w:p w:rsidR="000C181D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705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13" w:type="dxa"/>
          </w:tcPr>
          <w:p w:rsidR="000C181D" w:rsidRPr="00A33F8F" w:rsidRDefault="000C181D" w:rsidP="00C45DD0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5386" w:type="dxa"/>
          </w:tcPr>
          <w:p w:rsidR="000C181D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0C181D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значения функции, заданной формулой, а также двумя и тремя формулами. Описывать свойства функций на основе их графического представления. Интерпретировать графики реальных зависимостей. Показывать схем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ически положение на координатн</w:t>
            </w: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й плоскости граф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ков функций у = ах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у = а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n, y = а (x − m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Строить график функции y = a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</w:t>
            </w:r>
            <w:proofErr w:type="spellStart"/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bx</w:t>
            </w:r>
            <w:proofErr w:type="spellEnd"/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c, уметь указывать координаты вершины параболы, её ось симметрии, направление ветвей параболы. Изображать с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матически график функции y = 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n</w:t>
            </w: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ётным и нечётным n. </w:t>
            </w:r>
          </w:p>
          <w:p w:rsidR="000C181D" w:rsidRPr="00823843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0C181D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нимать смысл записей вида </w:t>
            </w:r>
            <m:oMath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a</m:t>
                  </m:r>
                </m:e>
              </m:rad>
            </m:oMath>
            <w:r w:rsidRPr="005752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m:oMath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4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a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</m:e>
              </m:rad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351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т. д., где а — некоторое число. Иметь представление о нахождении корней n-й степени с помощью калькулятора</w:t>
            </w:r>
          </w:p>
          <w:p w:rsidR="000C181D" w:rsidRPr="00823843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0C181D" w:rsidRPr="00823843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 Задавать вопросы, необходимые для организации собственной деятельности.</w:t>
            </w:r>
          </w:p>
          <w:p w:rsidR="000C181D" w:rsidRPr="00823843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lastRenderedPageBreak/>
              <w:t>Регулятивные УУД:</w:t>
            </w:r>
          </w:p>
          <w:p w:rsidR="000C181D" w:rsidRPr="00823843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план своего ответа на вопрос. Выделять основные смысловые части текста. Самостоятельно анализировать условия достижения цели.</w:t>
            </w:r>
          </w:p>
          <w:p w:rsidR="000C181D" w:rsidRPr="00823843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начение функции по заданным зн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чениям аргумента и значение аргумента по значениям функци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ласть определения функци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область определения функци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ласть значения функции. 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область значений функци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войства функций </w:t>
            </w:r>
            <w:r w:rsidRPr="007B00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закрепление знаний)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свойства функций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Функция. Область определения и область значен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нули функции, промежутки возрастания и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убывания, промежутки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знакопосто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янства</w:t>
            </w:r>
            <w:proofErr w:type="spellEnd"/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й трехчлен и его корн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корни квадратного трёхчлена.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деление из трехчлена квадрата двучлена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деляю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квадрат двучлена из квадратного трёхчлена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квадратного трехчлена на множител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аскладывают 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вадратный трёхчлен на множители с использованием формулы разложения квадратного трёхчл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на на множители. Сокращают</w:t>
            </w:r>
            <w:r w:rsidRPr="005B519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алгебраические дроби, содержащие квадратный трёхчлен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по теме: «Квадратный трёхчлен и его корни». 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 по теме: «Функц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Функция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5386" w:type="dxa"/>
          </w:tcPr>
          <w:p w:rsidR="000C181D" w:rsidRPr="00DB0186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яют анализ контрольной работы. Строят таблицу значений для функции 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y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ax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ее график и свойства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 график функции y = ax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, объясн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изученные положения на самостоятельно подобр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ных конкретных примерах, реша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г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афические уравнения, опреде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число решений системы уравнений с помощью графического метода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 у = a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n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о алгоритму строят график функций  y = ax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+ n и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исывают его свойства; осуществ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оверку выводов, положений, з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ономерностей, теорем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, используя свойства функции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5386" w:type="dxa"/>
          </w:tcPr>
          <w:p w:rsidR="000C181D" w:rsidRPr="00DB0186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ешают задачи, 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ис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ользуя свойства функции у = ах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proofErr w:type="gramEnd"/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  y= a(x-m)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386" w:type="dxa"/>
          </w:tcPr>
          <w:p w:rsidR="000C181D" w:rsidRPr="00DB0186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</w:pP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 табл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цу значений для функции  y = a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(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x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m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)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строение графика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функций у = а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+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а(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П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о алгоритм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 графики функций  y = ax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n  и  y = a(x – m)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и описывают их свойства; осуществ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оверку выводов, пол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жений, закономерностей, теорем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роят график функции y = ax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vertAlign w:val="superscript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, объясняют изученные положения на самостоятельно подобранных конкретных примерах, решают графические уравнения, опреде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число решений системы уравнений с помощью графического метода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: «Квадратичная функция: свойства и график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= 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n</w:t>
            </w:r>
            <w:proofErr w:type="gramEnd"/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Читают графики, описыва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войства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ункции по её графику, примен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иёмы преобр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зования графиков; проводя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равнительный анализ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рень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ой степен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числяют</w:t>
            </w:r>
            <w:r w:rsidRPr="00DB018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начение квадратных корней, не используя таблицу квадратов натуральных чисел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rPr>
                <w:rFonts w:ascii="Times New Roman" w:eastAsia="Times New Roman" w:hAnsi="Times New Roman" w:cs="Times New Roman"/>
                <w:color w:val="000000"/>
                <w:spacing w:val="-2"/>
                <w:w w:val="93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рациональным показателем. Обобщение по теме: « Квадратичная функц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 разного типа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2 по теме:  «Квадратичная функц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5386" w:type="dxa"/>
          </w:tcPr>
          <w:p w:rsidR="000C181D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  <w:r w:rsidRPr="008238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0C181D" w:rsidRDefault="000C181D" w:rsidP="00C45D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1D63">
              <w:rPr>
                <w:rFonts w:ascii="Times New Roman" w:hAnsi="Times New Roman" w:cs="Times New Roman"/>
                <w:sz w:val="24"/>
                <w:szCs w:val="24"/>
              </w:rPr>
              <w:t>Решать уравнения третьей и четвёртой степени с помощью разложения на множители и введения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</w:t>
            </w:r>
          </w:p>
          <w:p w:rsidR="000C181D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2384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0C181D" w:rsidRDefault="000C181D" w:rsidP="00C45D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1D63">
              <w:rPr>
                <w:rFonts w:ascii="Times New Roman" w:hAnsi="Times New Roman" w:cs="Times New Roman"/>
                <w:sz w:val="24"/>
                <w:szCs w:val="24"/>
              </w:rPr>
              <w:t>Решать неравенства второй степени, используя графические представления. Использовать метод интервалов для решения несложных рациональных неравенств</w:t>
            </w:r>
          </w:p>
          <w:p w:rsidR="000C181D" w:rsidRPr="00862CF5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0C181D" w:rsidRPr="00862CF5" w:rsidRDefault="000C181D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оформлять мысли </w:t>
            </w:r>
            <w:proofErr w:type="gramStart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стной </w:t>
            </w:r>
          </w:p>
          <w:p w:rsidR="000C181D" w:rsidRPr="00862CF5" w:rsidRDefault="000C181D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письменной речи с учетом </w:t>
            </w:r>
          </w:p>
          <w:p w:rsidR="000C181D" w:rsidRPr="00862CF5" w:rsidRDefault="000C181D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чевых ситуаций.</w:t>
            </w:r>
          </w:p>
          <w:p w:rsidR="000C181D" w:rsidRDefault="000C181D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принимать точку зрения другого. </w:t>
            </w:r>
          </w:p>
          <w:p w:rsidR="000C181D" w:rsidRPr="00862CF5" w:rsidRDefault="000C181D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0C181D" w:rsidRDefault="000C181D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анавлив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 взаимосвязи между компонентом</w:t>
            </w: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результатом, использовать их для на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дения неизвестных компонентов.</w:t>
            </w:r>
          </w:p>
          <w:p w:rsidR="000C181D" w:rsidRPr="00862CF5" w:rsidRDefault="000C181D" w:rsidP="00C45DD0">
            <w:pPr>
              <w:autoSpaceDE w:val="0"/>
              <w:autoSpaceDN w:val="0"/>
              <w:adjustRightInd w:val="0"/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862CF5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Личностные УУД: </w:t>
            </w:r>
          </w:p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62CF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Целое уравнение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анализ контрольной работы. Формулируют понятие «Целое уравнение»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Целое уравнение и его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корн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целы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 уравнения 2,3 степеней;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б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устимые значения подкоренного выражен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я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тепень уравне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рациональные уравнен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целы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 уравнения 2,3 степеней;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б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вадратные уравнения; определя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тепень уравнения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рациональные уравнения и их решен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ешают 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дробные рациональные 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авнения по заданному алгоритм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и их решения с помощью введения новой переменной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ешают 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дробные рациональные уравнен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я по заданному алгоритму;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дробные рациональные уравнения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утём введения новой переменно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ение упражнений по теме «Дробные рациональные уравнен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оводят замену переменной; 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квадратные уравнения и уравнения,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олучившиеся из замены;  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биквадратные уравне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»Дробные рациональные уравнен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неравенства второй степени с одной переменной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определение неравенства второй степени с одной переменно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вт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ой степени с одной переменной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ешать неравенства второй степени с одной переменной с помощью графика кв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дратичной функции. Использу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алгоритм решения неравенства второй степени с одной переменной с помощью графика квадратичной функци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методом интервалов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ешать неравенства с одной переменной методом интервалов.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аскладывают 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многочлен на множител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методом интервалов на упражнениях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уравнения и неравенства с одной переменной различными способам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вт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ой степени в задачах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76701C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уравнения и неравенства с одной переменной различными способам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3 по теме: «Уравнения и неравенства с одной переменной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Уравнения и неравенства с двумя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ременными</w:t>
            </w:r>
          </w:p>
        </w:tc>
        <w:tc>
          <w:tcPr>
            <w:tcW w:w="5386" w:type="dxa"/>
          </w:tcPr>
          <w:p w:rsidR="000C181D" w:rsidRPr="00F04C28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Предметные результаты</w:t>
            </w: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:</w:t>
            </w:r>
          </w:p>
          <w:p w:rsidR="000C181D" w:rsidRPr="00F04C28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еременными. Решать способом подстановки системы двух  уравнений с двумя переменными, в которых одно уравнение первой степени, а другое — второй степени. </w:t>
            </w:r>
          </w:p>
          <w:p w:rsidR="000C181D" w:rsidRPr="00F04C28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Познавательные УУД:</w:t>
            </w:r>
          </w:p>
          <w:p w:rsidR="000C181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ть текстовые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адачи, используя в качестве а</w:t>
            </w: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лгебраической модели систему уравнений второй степени с двумя переменными; решать составленную систему, интерпретировать </w:t>
            </w: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результат</w:t>
            </w:r>
          </w:p>
          <w:p w:rsidR="000C181D" w:rsidRPr="00F04C28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Коммуникативные УУД:</w:t>
            </w:r>
          </w:p>
          <w:p w:rsidR="000C181D" w:rsidRPr="00F04C28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Задавать вопросы, необходимые для организации собственной деятельности. Работать в группах, вести диалог.</w:t>
            </w:r>
          </w:p>
          <w:p w:rsidR="000C181D" w:rsidRPr="00F04C28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Регулятивные УУД:</w:t>
            </w:r>
          </w:p>
          <w:p w:rsidR="000C181D" w:rsidRPr="00F04C28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Использовать знания о зависимостях между величинами. Выполнять перебор всех возможных вариантов для пересчёта объектов или комбинаций, выделять комбинации, отвечающие заданным условиям.</w:t>
            </w:r>
          </w:p>
          <w:p w:rsidR="000C181D" w:rsidRPr="00F04C28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Личностные УУД:</w:t>
            </w:r>
          </w:p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F04C2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нализировать и осмысливать текст задачи. Строить логическую цепочку рассуждений, критически оценивать полученный ответ, осуществлять самоконтроль, проверяя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ответ на соответствие условию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17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Уравнение с двумя переменным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яют анализ контрольной работы. Определяют равносильные уравнения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тепени уравнен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уравнение с двумя переменными, определя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епень уравне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ение уравнения по графику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уравнение с двумя переменными с помощью графиков функци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способ решения систем уравнений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уравнение с двумя переменными с помощью графиков функци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Знакомятся с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лгоритм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м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решения систем уравнений второй степени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способом подстановк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Решают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истем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ы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уравнений второй степени способом подстановк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графическим способом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системы уравнений второй степен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графическим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пособом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аналитическим способом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системы ур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нений второй степени аналитическим способом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способом сложен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системы уравнений в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ой степени способом сложе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закрепление по теме: «Решение систем уравнений второй степени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навыки при решении задач различного типа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систем уравнений второй степен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оставля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описание по условию задачи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оставля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истемы ура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нений по условию задачи.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закрепление по теме: «Решение задач с помощью систем уравнений второй степени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адачи с помощью систем уравнений второй степен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равенства с двумя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еременным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 xml:space="preserve">Формулируют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определение решения неравенства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 xml:space="preserve">с двумя переменными.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6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оритм решения неравенства с двумя переменным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водят а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лгоритм решения неравенства с двумя переменными с помощью графиков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истемы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с дв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я переменным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водят </w:t>
            </w:r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лгоритм решения систем неравен</w:t>
            </w:r>
            <w:proofErr w:type="gramStart"/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тв с дв</w:t>
            </w:r>
            <w:proofErr w:type="gramEnd"/>
            <w:r w:rsidRPr="008F5990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умя переменными с помощью графиков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и применяют его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умения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4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рифметическая и геометрическая прогрессии</w:t>
            </w:r>
          </w:p>
        </w:tc>
        <w:tc>
          <w:tcPr>
            <w:tcW w:w="5386" w:type="dxa"/>
          </w:tcPr>
          <w:p w:rsidR="000C181D" w:rsidRPr="00C74707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редметные результаты:</w:t>
            </w:r>
          </w:p>
          <w:p w:rsidR="000C181D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индексные обозначения для членов последовательностей. Приводить примеры задания последовательностей формулой n-го члена и рекуррентной формулой. Выводить формулы n-го члена арифметической прогрессии и геометрической прогрессии, суммы первых n членов арифметической и геометрической прогрессий, решать задачи с использованием этих формул</w:t>
            </w:r>
            <w:proofErr w:type="gramStart"/>
            <w:r w:rsidRPr="001B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.</w:t>
            </w:r>
            <w:proofErr w:type="gramEnd"/>
          </w:p>
          <w:p w:rsidR="000C181D" w:rsidRPr="00C74707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Познавательные УУД:</w:t>
            </w:r>
          </w:p>
          <w:p w:rsidR="000C181D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характеристическое свойство арифметической и геометрической прогрессий</w:t>
            </w:r>
          </w:p>
          <w:p w:rsidR="000C181D" w:rsidRPr="00C74707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Коммуникативные УУД:</w:t>
            </w:r>
          </w:p>
          <w:p w:rsidR="000C181D" w:rsidRPr="00C74707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казывать своё мнение, работать в группах.</w:t>
            </w:r>
          </w:p>
          <w:p w:rsidR="000C181D" w:rsidRPr="00C74707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вать вопросы, необходимые для организации собственной деятельности.</w:t>
            </w:r>
          </w:p>
          <w:p w:rsidR="000C181D" w:rsidRPr="00C74707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Регулятивные УУД:</w:t>
            </w:r>
          </w:p>
          <w:p w:rsidR="000C181D" w:rsidRPr="00697907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поис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формации, содержащей данные, интерпретировать их</w:t>
            </w:r>
            <w:r w:rsidRPr="001A7C3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C181D" w:rsidRPr="00C74707" w:rsidRDefault="000C181D" w:rsidP="00C45DD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C74707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Личностные УУД:</w:t>
            </w:r>
          </w:p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C7470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осмысливать текст задачи, критически оценивать полученный ответ, проверяя ответ на соответствие условию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Последовательност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яют анализ контрольной работы. Формулируют </w:t>
            </w:r>
            <w:r w:rsidRPr="007D0115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онятие числовой последовательности и способы её зада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пределение арифметической прогресси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определение арифметической прогрессии, доказывают</w:t>
            </w:r>
            <w:r w:rsidRPr="007D0115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, что послед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ательность, заданная формулой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–</w:t>
            </w:r>
            <w:r w:rsidRPr="007D0115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го члена, является прогрессией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-го члена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 арифметической прогрессии</w:t>
            </w:r>
          </w:p>
        </w:tc>
        <w:tc>
          <w:tcPr>
            <w:tcW w:w="5386" w:type="dxa"/>
          </w:tcPr>
          <w:p w:rsidR="000C181D" w:rsidRPr="00D33EF6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Для прогрессии, заданной в я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ном виде, записывают формулу п–</w:t>
            </w:r>
            <w:proofErr w:type="spellStart"/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го</w:t>
            </w:r>
            <w:proofErr w:type="spellEnd"/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члена.</w:t>
            </w:r>
          </w:p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яют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, является данное число член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м данной прогрессии; определяют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его номер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</w:t>
            </w:r>
            <w:r w:rsidRPr="00D33EF6">
              <w:rPr>
                <w:rFonts w:ascii="Times New Roman" w:eastAsia="Times New Roman" w:hAnsi="Times New Roman" w:cs="Times New Roman"/>
                <w:i/>
                <w:color w:val="000000"/>
                <w:spacing w:val="-6"/>
                <w:sz w:val="24"/>
                <w:szCs w:val="24"/>
                <w:lang w:eastAsia="ru-RU"/>
              </w:rPr>
              <w:t>(открытие новых знаний)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водят </w:t>
            </w: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формулу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</w:t>
            </w: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и применяют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ение формул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lastRenderedPageBreak/>
              <w:t xml:space="preserve">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в задачах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именяют формулу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lastRenderedPageBreak/>
              <w:t xml:space="preserve">арифметической прогрессии </w:t>
            </w: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5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Находят сумм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ервых членов прогрес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сии по формулам суммы; находят сумму 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ервых членов про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грессии с предварительным определением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акого-либо элемента прогресси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Обобщение 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рифметическая прогресс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умения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5 по теме: «Арифметическая прогрессия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Анализ контрольной работы. Определение геометрической прогресси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анализ контрольной работы. Формулируют определение геометрической прогресси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Формула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-го члена геометрической прогрессии</w:t>
            </w:r>
          </w:p>
        </w:tc>
        <w:tc>
          <w:tcPr>
            <w:tcW w:w="5386" w:type="dxa"/>
          </w:tcPr>
          <w:p w:rsidR="000C181D" w:rsidRPr="00D33EF6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водят и доказыва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–го члена геометрической прогресси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Формула суммы  первых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 членов геометрической прогрессии</w:t>
            </w:r>
          </w:p>
        </w:tc>
        <w:tc>
          <w:tcPr>
            <w:tcW w:w="5386" w:type="dxa"/>
          </w:tcPr>
          <w:p w:rsidR="000C181D" w:rsidRPr="00D33EF6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Находят сумм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ервых членов прогрессии по формулам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уммы; находят сумм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ервых членов про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грессии с предварительным определением какого-либо элемента прогрессии;</w:t>
            </w:r>
          </w:p>
          <w:p w:rsidR="000C181D" w:rsidRPr="00D33EF6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яют</w:t>
            </w:r>
            <w:r w:rsidRPr="00D33EF6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элементы прогрессии по сумме и другим элементам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Применение формулы суммы первых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членов геометрической прогрессии при решении упражнений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Применя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val="en-US" w:eastAsia="ar-SA"/>
              </w:rPr>
              <w:t>n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-го члена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геометрической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Геометрическая прогресс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полученные знания и умения при решении упражнени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дготовка к контрольной работе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Обобщают и систематизируют полученные знания 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6 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 теме: «Геометрическая прогресс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 комбинаторики и теории вероятностей</w:t>
            </w:r>
          </w:p>
        </w:tc>
        <w:tc>
          <w:tcPr>
            <w:tcW w:w="5386" w:type="dxa"/>
          </w:tcPr>
          <w:p w:rsidR="000C181D" w:rsidRPr="005C4604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 xml:space="preserve">Предметные результаты: </w:t>
            </w:r>
          </w:p>
          <w:p w:rsidR="000C181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277B6A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полнить перебор всех возможных вариантов для пересчёта объектов и комбинаций. Применять правило комбинаторного умножения. Распознавать задачи на вычисление числа перестановок, размещений, сочетаний и применять соответствующие формулы. Вычислять частоту случайного события. </w:t>
            </w:r>
          </w:p>
          <w:p w:rsidR="000C181D" w:rsidRPr="005C4604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Познавательные УУД:</w:t>
            </w:r>
          </w:p>
          <w:p w:rsidR="000C181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277B6A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жных событий</w:t>
            </w:r>
          </w:p>
          <w:p w:rsidR="000C181D" w:rsidRPr="005C4604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Коммуникативные УУД:</w:t>
            </w:r>
          </w:p>
          <w:p w:rsidR="000C181D" w:rsidRPr="005C4604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Высказывать своё мнение, работать в группах. </w:t>
            </w:r>
            <w:r w:rsidRPr="005C460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lastRenderedPageBreak/>
              <w:t>Задавать вопросы, необходимые для организации собственной деятельности.</w:t>
            </w:r>
          </w:p>
          <w:p w:rsidR="000C181D" w:rsidRPr="005C4604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>Регулятивные УУД:</w:t>
            </w:r>
          </w:p>
          <w:p w:rsidR="000C181D" w:rsidRPr="005C4604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оставлять план своего ответа на вопрос. Выделять основные смысловые части текста. Самостоятельно анализировать условия достижения цели.</w:t>
            </w:r>
          </w:p>
          <w:p w:rsidR="000C181D" w:rsidRPr="005C4604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u w:val="single"/>
                <w:lang w:eastAsia="ar-SA"/>
              </w:rPr>
              <w:t xml:space="preserve">Личностные УУД: </w:t>
            </w:r>
          </w:p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5C4604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ритически оценивать полученный ответ, осуществлять самоконтроль, проверяя ответ на соответствие условию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13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75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Примеры комбинаторных задач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анализ контрольной работы. Строят</w:t>
            </w:r>
            <w:r w:rsidRPr="00466E9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дерево возможных вариантов для небольш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го количества вариантов, решают</w:t>
            </w:r>
            <w:r w:rsidRPr="00466E9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остейшие комбинаторные задач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становки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определение перестановок. Выводят и доказывают формулу перестановок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ерестановок при решении задач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ростейшие задачи на определение числа перестановок из n элементов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размещен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определение размещения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. Выводят и доказыва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азмеще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змещения при решении задач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яют числ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размещений из n элементов по k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очетан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определение сочетания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. Выводят и доказывают формулу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сочета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сочетания при решении задач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простейшие задачи на определение числа разме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щений из n элементов по k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случайного событ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Формулируют понятие случайного события, приводят собственные примеры случайных событи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сительная частота случайного событ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Формулируют 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пределение относительной частоты случайног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 события, понятие вероятност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равновозможных событий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водят правило нахождения вероятностей. Формулируют п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нятие равновозможных исходов, благоприятных исходов, вероятности события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случайного события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аходят</w:t>
            </w:r>
            <w:r w:rsidRPr="006503E8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вероятность в простейших задачах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готовка к контрольной работе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Обобщают и систематизируют полученные знания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7 по теме: «Элементы комбинаторики и теории вероятностей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контрольную работ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 контрольной работы. Повторение темы: «Нахождение значения числового выражен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анализ контрольной работы. Находят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значен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я числового выражения, выполняют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порядок действия с числами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Преобразование выражений, содержащих квадратные корни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неполные квадратные уравнения и уравнения, сводящиеся к </w:t>
            </w:r>
            <w:proofErr w:type="gramStart"/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квадратным</w:t>
            </w:r>
            <w:proofErr w:type="gramEnd"/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89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Формулы сокращенного выражения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формулу квадрата разности и формулу квадрата суммы для возведения в квадрат с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уммы и разности двух выражений. Применяют</w:t>
            </w:r>
            <w:r w:rsidRPr="00921ABE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формулу разности квадратов для умножения разности выражений на их сумму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Тождественные преобразования выражений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</w:t>
            </w:r>
            <w:r w:rsidRPr="005666D9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тождественные преобразования выражени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азложение многочлена на множители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аскладывают многочлен на множители различными способам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Степень с целым показателем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едставляют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степень с рациональным показателем в виде дроби и наоборот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линейных уравнений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Применяют алгоритм решения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линейных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уравнений при решении упражнени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квадратных уравнений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Применяют 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алгоритм решения квадратных урав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ений при решении упражнений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систем уравнений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системы уравнений с двумя неизвестны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ми способом подстановки и способом сложения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« Решение неравенств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 неравенства.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итоговую контрольную работу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Выполняют анализ итоговой контрольной работы, исправляют допущенные ошибки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систем неравенств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Решают</w:t>
            </w: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неравенства с одной неизвестной, применяют алгоритмы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 Свойства функций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изученные свойства функций при построении графиков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Элементы комбинаторики и теории вероятностей»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теоретический материал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0C181D" w:rsidTr="00112685">
        <w:tc>
          <w:tcPr>
            <w:tcW w:w="576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2969" w:type="dxa"/>
          </w:tcPr>
          <w:p w:rsidR="000C181D" w:rsidRPr="007B009F" w:rsidRDefault="000C181D" w:rsidP="00C45DD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. Решение задач по теме «Теория вероятностей</w:t>
            </w:r>
          </w:p>
        </w:tc>
        <w:tc>
          <w:tcPr>
            <w:tcW w:w="5386" w:type="dxa"/>
          </w:tcPr>
          <w:p w:rsidR="000C181D" w:rsidRPr="00E3518D" w:rsidRDefault="000C181D" w:rsidP="00C45DD0">
            <w:pPr>
              <w:suppressAutoHyphens/>
              <w:jc w:val="both"/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</w:pPr>
            <w:r w:rsidRPr="00C8203B">
              <w:rPr>
                <w:rFonts w:ascii="Times New Roman" w:eastAsia="Times New Roman" w:hAnsi="Times New Roman" w:cs="Times New Roman"/>
                <w:bCs/>
                <w:color w:val="000000"/>
                <w:kern w:val="1"/>
                <w:sz w:val="24"/>
                <w:szCs w:val="24"/>
                <w:lang w:eastAsia="ar-SA"/>
              </w:rPr>
              <w:t>Применяют теоретический материал при решении задач</w:t>
            </w:r>
          </w:p>
        </w:tc>
        <w:tc>
          <w:tcPr>
            <w:tcW w:w="708" w:type="dxa"/>
          </w:tcPr>
          <w:p w:rsidR="000C181D" w:rsidRPr="007B009F" w:rsidRDefault="000C181D" w:rsidP="00C45D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713" w:type="dxa"/>
          </w:tcPr>
          <w:p w:rsidR="000C181D" w:rsidRDefault="000C181D" w:rsidP="00C45DD0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</w:tbl>
    <w:p w:rsidR="000C181D" w:rsidRPr="007B009F" w:rsidRDefault="000C181D" w:rsidP="000C181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ИТОГО: 102 часа.</w:t>
      </w:r>
    </w:p>
    <w:p w:rsidR="000C181D" w:rsidRDefault="000C181D" w:rsidP="000C181D">
      <w:pPr>
        <w:jc w:val="center"/>
        <w:rPr>
          <w:rFonts w:ascii="Times New Roman" w:hAnsi="Times New Roman" w:cs="Times New Roman"/>
          <w:b/>
          <w:sz w:val="24"/>
        </w:rPr>
      </w:pPr>
    </w:p>
    <w:p w:rsidR="000C181D" w:rsidRDefault="000C181D" w:rsidP="000C181D">
      <w:pPr>
        <w:jc w:val="center"/>
        <w:rPr>
          <w:rFonts w:ascii="Times New Roman" w:hAnsi="Times New Roman" w:cs="Times New Roman"/>
          <w:b/>
          <w:sz w:val="24"/>
        </w:rPr>
      </w:pPr>
    </w:p>
    <w:p w:rsidR="00112685" w:rsidRPr="000C181D" w:rsidRDefault="00112685" w:rsidP="00112685">
      <w:pPr>
        <w:widowControl w:val="0"/>
        <w:shd w:val="clear" w:color="auto" w:fill="FFFFFF"/>
        <w:tabs>
          <w:tab w:val="left" w:pos="403"/>
        </w:tabs>
        <w:suppressAutoHyphens/>
        <w:spacing w:after="24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181D">
        <w:rPr>
          <w:rFonts w:ascii="Times New Roman" w:hAnsi="Times New Roman" w:cs="Times New Roman"/>
          <w:color w:val="000000"/>
          <w:sz w:val="28"/>
          <w:szCs w:val="28"/>
        </w:rPr>
        <w:t xml:space="preserve">График контрольных работ </w:t>
      </w:r>
      <w:r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0C181D">
        <w:rPr>
          <w:rFonts w:ascii="Times New Roman" w:hAnsi="Times New Roman" w:cs="Times New Roman"/>
          <w:color w:val="000000"/>
          <w:sz w:val="28"/>
          <w:szCs w:val="28"/>
        </w:rPr>
        <w:t xml:space="preserve"> класс на 2020-2021 уч. год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71"/>
        <w:gridCol w:w="8516"/>
        <w:gridCol w:w="1361"/>
      </w:tblGrid>
      <w:tr w:rsidR="00112685" w:rsidRPr="000C181D" w:rsidTr="00C45DD0">
        <w:tc>
          <w:tcPr>
            <w:tcW w:w="77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№</w:t>
            </w:r>
          </w:p>
        </w:tc>
        <w:tc>
          <w:tcPr>
            <w:tcW w:w="8516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а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та</w:t>
            </w:r>
          </w:p>
        </w:tc>
      </w:tr>
      <w:tr w:rsidR="00112685" w:rsidRPr="000C181D" w:rsidTr="00C45DD0">
        <w:tc>
          <w:tcPr>
            <w:tcW w:w="77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C181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516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 по теме: «Функция»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112685" w:rsidRPr="000C181D" w:rsidTr="00C45DD0">
        <w:tc>
          <w:tcPr>
            <w:tcW w:w="77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516" w:type="dxa"/>
          </w:tcPr>
          <w:p w:rsidR="00112685" w:rsidRPr="007B009F" w:rsidRDefault="00112685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2 по теме:  «Квадратичная функция»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112685" w:rsidRPr="000C181D" w:rsidTr="00C45DD0">
        <w:tc>
          <w:tcPr>
            <w:tcW w:w="771" w:type="dxa"/>
          </w:tcPr>
          <w:p w:rsidR="00112685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3</w:t>
            </w:r>
          </w:p>
        </w:tc>
        <w:tc>
          <w:tcPr>
            <w:tcW w:w="8516" w:type="dxa"/>
          </w:tcPr>
          <w:p w:rsidR="00112685" w:rsidRPr="007B009F" w:rsidRDefault="00112685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3 по теме: «Уравнения и неравенства с одной переменной»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112685" w:rsidRPr="000C181D" w:rsidTr="00C45DD0">
        <w:tc>
          <w:tcPr>
            <w:tcW w:w="771" w:type="dxa"/>
          </w:tcPr>
          <w:p w:rsidR="00112685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8516" w:type="dxa"/>
          </w:tcPr>
          <w:p w:rsidR="00112685" w:rsidRPr="007B009F" w:rsidRDefault="00112685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4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112685" w:rsidRPr="000C181D" w:rsidTr="00C45DD0">
        <w:tc>
          <w:tcPr>
            <w:tcW w:w="771" w:type="dxa"/>
          </w:tcPr>
          <w:p w:rsidR="00112685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8516" w:type="dxa"/>
          </w:tcPr>
          <w:p w:rsidR="00112685" w:rsidRPr="007B009F" w:rsidRDefault="00112685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5 по теме: «Арифметическая прогрессия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112685" w:rsidRPr="000C181D" w:rsidTr="00C45DD0">
        <w:tc>
          <w:tcPr>
            <w:tcW w:w="771" w:type="dxa"/>
          </w:tcPr>
          <w:p w:rsidR="00112685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8516" w:type="dxa"/>
          </w:tcPr>
          <w:p w:rsidR="00112685" w:rsidRPr="007B009F" w:rsidRDefault="00112685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6 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 теме: «Геометрическая прогрессия»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112685" w:rsidRPr="000C181D" w:rsidTr="00C45DD0">
        <w:tc>
          <w:tcPr>
            <w:tcW w:w="771" w:type="dxa"/>
          </w:tcPr>
          <w:p w:rsidR="00112685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8516" w:type="dxa"/>
          </w:tcPr>
          <w:p w:rsidR="00112685" w:rsidRPr="007B009F" w:rsidRDefault="00112685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7 по теме: «Элементы комбинаторики и теории вероятностей»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112685" w:rsidRPr="000C181D" w:rsidTr="00C45DD0">
        <w:tc>
          <w:tcPr>
            <w:tcW w:w="771" w:type="dxa"/>
          </w:tcPr>
          <w:p w:rsidR="00112685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8516" w:type="dxa"/>
          </w:tcPr>
          <w:p w:rsidR="00112685" w:rsidRPr="007B009F" w:rsidRDefault="00112685" w:rsidP="00C45DD0">
            <w:pPr>
              <w:widowControl w:val="0"/>
              <w:tabs>
                <w:tab w:val="left" w:pos="403"/>
              </w:tabs>
              <w:suppressAutoHyphens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361" w:type="dxa"/>
          </w:tcPr>
          <w:p w:rsidR="00112685" w:rsidRPr="000C181D" w:rsidRDefault="00112685" w:rsidP="00C45DD0">
            <w:pPr>
              <w:widowControl w:val="0"/>
              <w:tabs>
                <w:tab w:val="left" w:pos="403"/>
              </w:tabs>
              <w:suppressAutoHyphens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0C181D" w:rsidRDefault="000C181D" w:rsidP="001D0239">
      <w:pPr>
        <w:jc w:val="center"/>
        <w:rPr>
          <w:rFonts w:ascii="Times New Roman" w:hAnsi="Times New Roman" w:cs="Times New Roman"/>
          <w:b/>
          <w:sz w:val="24"/>
        </w:rPr>
      </w:pPr>
    </w:p>
    <w:sectPr w:rsidR="000C181D" w:rsidSect="000216CA">
      <w:footerReference w:type="default" r:id="rId15"/>
      <w:pgSz w:w="11906" w:h="16838"/>
      <w:pgMar w:top="510" w:right="680" w:bottom="397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45D1" w:rsidRDefault="009545D1" w:rsidP="000009D4">
      <w:pPr>
        <w:spacing w:after="0" w:line="240" w:lineRule="auto"/>
      </w:pPr>
      <w:r>
        <w:separator/>
      </w:r>
    </w:p>
  </w:endnote>
  <w:endnote w:type="continuationSeparator" w:id="0">
    <w:p w:rsidR="009545D1" w:rsidRDefault="009545D1" w:rsidP="000009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22177785"/>
      <w:docPartObj>
        <w:docPartGallery w:val="Page Numbers (Bottom of Page)"/>
        <w:docPartUnique/>
      </w:docPartObj>
    </w:sdtPr>
    <w:sdtEndPr/>
    <w:sdtContent>
      <w:p w:rsidR="00375ADE" w:rsidRDefault="00375ADE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51983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:rsidR="00375ADE" w:rsidRDefault="00375ADE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45D1" w:rsidRDefault="009545D1" w:rsidP="000009D4">
      <w:pPr>
        <w:spacing w:after="0" w:line="240" w:lineRule="auto"/>
      </w:pPr>
      <w:r>
        <w:separator/>
      </w:r>
    </w:p>
  </w:footnote>
  <w:footnote w:type="continuationSeparator" w:id="0">
    <w:p w:rsidR="009545D1" w:rsidRDefault="009545D1" w:rsidP="000009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36FE7"/>
    <w:multiLevelType w:val="hybridMultilevel"/>
    <w:tmpl w:val="65281E7C"/>
    <w:lvl w:ilvl="0" w:tplc="AED00A4C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1042E"/>
    <w:multiLevelType w:val="hybridMultilevel"/>
    <w:tmpl w:val="32428AF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900B59"/>
    <w:multiLevelType w:val="hybridMultilevel"/>
    <w:tmpl w:val="063A29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FB2A96"/>
    <w:multiLevelType w:val="hybridMultilevel"/>
    <w:tmpl w:val="C91EFDA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F22B39"/>
    <w:multiLevelType w:val="hybridMultilevel"/>
    <w:tmpl w:val="C7FA3E5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880E48"/>
    <w:multiLevelType w:val="hybridMultilevel"/>
    <w:tmpl w:val="0264345A"/>
    <w:lvl w:ilvl="0" w:tplc="B720BFAC">
      <w:start w:val="1"/>
      <w:numFmt w:val="decimal"/>
      <w:lvlText w:val="%1)"/>
      <w:lvlJc w:val="left"/>
      <w:pPr>
        <w:ind w:left="1834" w:hanging="1125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8B87F2F"/>
    <w:multiLevelType w:val="hybridMultilevel"/>
    <w:tmpl w:val="12A6D3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996406"/>
    <w:multiLevelType w:val="hybridMultilevel"/>
    <w:tmpl w:val="F3E2AEB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8C352A"/>
    <w:multiLevelType w:val="hybridMultilevel"/>
    <w:tmpl w:val="AEF2FA7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BB8730C"/>
    <w:multiLevelType w:val="hybridMultilevel"/>
    <w:tmpl w:val="DBC837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F57692C"/>
    <w:multiLevelType w:val="hybridMultilevel"/>
    <w:tmpl w:val="31E8E2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FA5D35"/>
    <w:multiLevelType w:val="hybridMultilevel"/>
    <w:tmpl w:val="E8C44C3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22C53A3"/>
    <w:multiLevelType w:val="hybridMultilevel"/>
    <w:tmpl w:val="B094BEF6"/>
    <w:lvl w:ilvl="0" w:tplc="AF3E59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424C16D3"/>
    <w:multiLevelType w:val="hybridMultilevel"/>
    <w:tmpl w:val="8B20E88C"/>
    <w:lvl w:ilvl="0" w:tplc="041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1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96731CD"/>
    <w:multiLevelType w:val="hybridMultilevel"/>
    <w:tmpl w:val="7AF0D5C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2819FE"/>
    <w:multiLevelType w:val="hybridMultilevel"/>
    <w:tmpl w:val="C24430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73855AE"/>
    <w:multiLevelType w:val="hybridMultilevel"/>
    <w:tmpl w:val="D3981F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5182B8E">
      <w:start w:val="4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99A361C"/>
    <w:multiLevelType w:val="hybridMultilevel"/>
    <w:tmpl w:val="F4225698"/>
    <w:lvl w:ilvl="0" w:tplc="E91432B6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2" w:hanging="360"/>
      </w:pPr>
    </w:lvl>
    <w:lvl w:ilvl="2" w:tplc="0419001B" w:tentative="1">
      <w:start w:val="1"/>
      <w:numFmt w:val="lowerRoman"/>
      <w:lvlText w:val="%3."/>
      <w:lvlJc w:val="right"/>
      <w:pPr>
        <w:ind w:left="2362" w:hanging="180"/>
      </w:pPr>
    </w:lvl>
    <w:lvl w:ilvl="3" w:tplc="0419000F" w:tentative="1">
      <w:start w:val="1"/>
      <w:numFmt w:val="decimal"/>
      <w:lvlText w:val="%4."/>
      <w:lvlJc w:val="left"/>
      <w:pPr>
        <w:ind w:left="3082" w:hanging="360"/>
      </w:pPr>
    </w:lvl>
    <w:lvl w:ilvl="4" w:tplc="04190019" w:tentative="1">
      <w:start w:val="1"/>
      <w:numFmt w:val="lowerLetter"/>
      <w:lvlText w:val="%5."/>
      <w:lvlJc w:val="left"/>
      <w:pPr>
        <w:ind w:left="3802" w:hanging="360"/>
      </w:pPr>
    </w:lvl>
    <w:lvl w:ilvl="5" w:tplc="0419001B" w:tentative="1">
      <w:start w:val="1"/>
      <w:numFmt w:val="lowerRoman"/>
      <w:lvlText w:val="%6."/>
      <w:lvlJc w:val="right"/>
      <w:pPr>
        <w:ind w:left="4522" w:hanging="180"/>
      </w:pPr>
    </w:lvl>
    <w:lvl w:ilvl="6" w:tplc="0419000F" w:tentative="1">
      <w:start w:val="1"/>
      <w:numFmt w:val="decimal"/>
      <w:lvlText w:val="%7."/>
      <w:lvlJc w:val="left"/>
      <w:pPr>
        <w:ind w:left="5242" w:hanging="360"/>
      </w:pPr>
    </w:lvl>
    <w:lvl w:ilvl="7" w:tplc="04190019" w:tentative="1">
      <w:start w:val="1"/>
      <w:numFmt w:val="lowerLetter"/>
      <w:lvlText w:val="%8."/>
      <w:lvlJc w:val="left"/>
      <w:pPr>
        <w:ind w:left="5962" w:hanging="360"/>
      </w:pPr>
    </w:lvl>
    <w:lvl w:ilvl="8" w:tplc="041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19">
    <w:nsid w:val="5A1066BF"/>
    <w:multiLevelType w:val="hybridMultilevel"/>
    <w:tmpl w:val="ECE47C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D391E53"/>
    <w:multiLevelType w:val="hybridMultilevel"/>
    <w:tmpl w:val="FA6EEDBA"/>
    <w:lvl w:ilvl="0" w:tplc="04190003">
      <w:start w:val="1"/>
      <w:numFmt w:val="bullet"/>
      <w:lvlText w:val="o"/>
      <w:lvlJc w:val="left"/>
      <w:pPr>
        <w:ind w:left="7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1">
    <w:nsid w:val="652B6A58"/>
    <w:multiLevelType w:val="hybridMultilevel"/>
    <w:tmpl w:val="EF9EFFC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7FB50B0"/>
    <w:multiLevelType w:val="hybridMultilevel"/>
    <w:tmpl w:val="589A766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3">
    <w:nsid w:val="6A6026A5"/>
    <w:multiLevelType w:val="hybridMultilevel"/>
    <w:tmpl w:val="99C466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C5130EB"/>
    <w:multiLevelType w:val="hybridMultilevel"/>
    <w:tmpl w:val="EC82DD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FBE13E4"/>
    <w:multiLevelType w:val="hybridMultilevel"/>
    <w:tmpl w:val="6DBC2B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AC4FC4"/>
    <w:multiLevelType w:val="hybridMultilevel"/>
    <w:tmpl w:val="35CAF78A"/>
    <w:lvl w:ilvl="0" w:tplc="13E6C042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2544100"/>
    <w:multiLevelType w:val="hybridMultilevel"/>
    <w:tmpl w:val="D196208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3597292"/>
    <w:multiLevelType w:val="hybridMultilevel"/>
    <w:tmpl w:val="173A55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7F95AEB"/>
    <w:multiLevelType w:val="hybridMultilevel"/>
    <w:tmpl w:val="5DF85AA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9517A60"/>
    <w:multiLevelType w:val="hybridMultilevel"/>
    <w:tmpl w:val="312240BA"/>
    <w:lvl w:ilvl="0" w:tplc="7BDACC26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1">
    <w:nsid w:val="7B2A3F33"/>
    <w:multiLevelType w:val="hybridMultilevel"/>
    <w:tmpl w:val="B14AFF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3"/>
  </w:num>
  <w:num w:numId="3">
    <w:abstractNumId w:val="26"/>
  </w:num>
  <w:num w:numId="4">
    <w:abstractNumId w:val="0"/>
  </w:num>
  <w:num w:numId="5">
    <w:abstractNumId w:val="25"/>
  </w:num>
  <w:num w:numId="6">
    <w:abstractNumId w:val="18"/>
  </w:num>
  <w:num w:numId="7">
    <w:abstractNumId w:val="17"/>
  </w:num>
  <w:num w:numId="8">
    <w:abstractNumId w:val="30"/>
  </w:num>
  <w:num w:numId="9">
    <w:abstractNumId w:val="22"/>
  </w:num>
  <w:num w:numId="10">
    <w:abstractNumId w:val="14"/>
  </w:num>
  <w:num w:numId="11">
    <w:abstractNumId w:val="6"/>
  </w:num>
  <w:num w:numId="12">
    <w:abstractNumId w:val="5"/>
  </w:num>
  <w:num w:numId="13">
    <w:abstractNumId w:val="28"/>
  </w:num>
  <w:num w:numId="14">
    <w:abstractNumId w:val="3"/>
  </w:num>
  <w:num w:numId="15">
    <w:abstractNumId w:val="8"/>
  </w:num>
  <w:num w:numId="16">
    <w:abstractNumId w:val="27"/>
  </w:num>
  <w:num w:numId="17">
    <w:abstractNumId w:val="20"/>
  </w:num>
  <w:num w:numId="18">
    <w:abstractNumId w:val="21"/>
  </w:num>
  <w:num w:numId="19">
    <w:abstractNumId w:val="7"/>
  </w:num>
  <w:num w:numId="20">
    <w:abstractNumId w:val="29"/>
  </w:num>
  <w:num w:numId="21">
    <w:abstractNumId w:val="4"/>
  </w:num>
  <w:num w:numId="22">
    <w:abstractNumId w:val="1"/>
  </w:num>
  <w:num w:numId="23">
    <w:abstractNumId w:val="11"/>
  </w:num>
  <w:num w:numId="24">
    <w:abstractNumId w:val="19"/>
  </w:num>
  <w:num w:numId="25">
    <w:abstractNumId w:val="15"/>
  </w:num>
  <w:num w:numId="26">
    <w:abstractNumId w:val="24"/>
  </w:num>
  <w:num w:numId="27">
    <w:abstractNumId w:val="23"/>
  </w:num>
  <w:num w:numId="28">
    <w:abstractNumId w:val="16"/>
  </w:num>
  <w:num w:numId="29">
    <w:abstractNumId w:val="31"/>
  </w:num>
  <w:num w:numId="30">
    <w:abstractNumId w:val="2"/>
  </w:num>
  <w:num w:numId="31">
    <w:abstractNumId w:val="10"/>
  </w:num>
  <w:num w:numId="3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77B8"/>
    <w:rsid w:val="000009D4"/>
    <w:rsid w:val="000216CA"/>
    <w:rsid w:val="0002783C"/>
    <w:rsid w:val="00042B5D"/>
    <w:rsid w:val="000878DB"/>
    <w:rsid w:val="000B32A8"/>
    <w:rsid w:val="000B7BC3"/>
    <w:rsid w:val="000C181D"/>
    <w:rsid w:val="0010368C"/>
    <w:rsid w:val="00112685"/>
    <w:rsid w:val="00123E57"/>
    <w:rsid w:val="00167E73"/>
    <w:rsid w:val="00167F7A"/>
    <w:rsid w:val="001836ED"/>
    <w:rsid w:val="001855FD"/>
    <w:rsid w:val="00185F2C"/>
    <w:rsid w:val="001B4A54"/>
    <w:rsid w:val="001D0239"/>
    <w:rsid w:val="001D1F20"/>
    <w:rsid w:val="001D5043"/>
    <w:rsid w:val="001E6890"/>
    <w:rsid w:val="00205B04"/>
    <w:rsid w:val="00231E23"/>
    <w:rsid w:val="00235FAA"/>
    <w:rsid w:val="002457EF"/>
    <w:rsid w:val="002571A7"/>
    <w:rsid w:val="00277B6A"/>
    <w:rsid w:val="002D39C5"/>
    <w:rsid w:val="002D7A18"/>
    <w:rsid w:val="002E0E8B"/>
    <w:rsid w:val="00306F86"/>
    <w:rsid w:val="003536A9"/>
    <w:rsid w:val="00375ADE"/>
    <w:rsid w:val="0038689A"/>
    <w:rsid w:val="0039717D"/>
    <w:rsid w:val="003A523C"/>
    <w:rsid w:val="003E1C7C"/>
    <w:rsid w:val="003F77E4"/>
    <w:rsid w:val="00456BB1"/>
    <w:rsid w:val="00466E9E"/>
    <w:rsid w:val="00473B88"/>
    <w:rsid w:val="00477EC6"/>
    <w:rsid w:val="004B3AE5"/>
    <w:rsid w:val="004C1A45"/>
    <w:rsid w:val="004F1513"/>
    <w:rsid w:val="004F265E"/>
    <w:rsid w:val="00533DF4"/>
    <w:rsid w:val="00544C62"/>
    <w:rsid w:val="00557106"/>
    <w:rsid w:val="005666D9"/>
    <w:rsid w:val="005700BF"/>
    <w:rsid w:val="00570A55"/>
    <w:rsid w:val="005752A9"/>
    <w:rsid w:val="005B5194"/>
    <w:rsid w:val="005C4604"/>
    <w:rsid w:val="00627D04"/>
    <w:rsid w:val="006503E8"/>
    <w:rsid w:val="00662C54"/>
    <w:rsid w:val="00674E78"/>
    <w:rsid w:val="00697907"/>
    <w:rsid w:val="006D4D24"/>
    <w:rsid w:val="00705178"/>
    <w:rsid w:val="00721446"/>
    <w:rsid w:val="007226EA"/>
    <w:rsid w:val="007242AC"/>
    <w:rsid w:val="00741D63"/>
    <w:rsid w:val="0076701C"/>
    <w:rsid w:val="0077293F"/>
    <w:rsid w:val="00772F05"/>
    <w:rsid w:val="007871F1"/>
    <w:rsid w:val="007B009F"/>
    <w:rsid w:val="007B2980"/>
    <w:rsid w:val="007B53CA"/>
    <w:rsid w:val="007D0115"/>
    <w:rsid w:val="007E3A66"/>
    <w:rsid w:val="00851196"/>
    <w:rsid w:val="00852914"/>
    <w:rsid w:val="0087680B"/>
    <w:rsid w:val="00887E37"/>
    <w:rsid w:val="008965AB"/>
    <w:rsid w:val="00896939"/>
    <w:rsid w:val="008F5990"/>
    <w:rsid w:val="00921ABE"/>
    <w:rsid w:val="00933914"/>
    <w:rsid w:val="00951983"/>
    <w:rsid w:val="009545D1"/>
    <w:rsid w:val="00972BEF"/>
    <w:rsid w:val="0097588C"/>
    <w:rsid w:val="00993EEB"/>
    <w:rsid w:val="009B563C"/>
    <w:rsid w:val="009C09AE"/>
    <w:rsid w:val="009C65EE"/>
    <w:rsid w:val="009E5BF5"/>
    <w:rsid w:val="009F0730"/>
    <w:rsid w:val="009F6559"/>
    <w:rsid w:val="00A05AEB"/>
    <w:rsid w:val="00A0794B"/>
    <w:rsid w:val="00A206BB"/>
    <w:rsid w:val="00A416D1"/>
    <w:rsid w:val="00A430C8"/>
    <w:rsid w:val="00A44B12"/>
    <w:rsid w:val="00A51A0D"/>
    <w:rsid w:val="00A82367"/>
    <w:rsid w:val="00AD4575"/>
    <w:rsid w:val="00AF3D82"/>
    <w:rsid w:val="00B1749A"/>
    <w:rsid w:val="00B60A51"/>
    <w:rsid w:val="00B842EB"/>
    <w:rsid w:val="00B90A05"/>
    <w:rsid w:val="00BC0BA2"/>
    <w:rsid w:val="00BF7F4F"/>
    <w:rsid w:val="00C15FCC"/>
    <w:rsid w:val="00C26C79"/>
    <w:rsid w:val="00C32314"/>
    <w:rsid w:val="00C338AB"/>
    <w:rsid w:val="00C42B74"/>
    <w:rsid w:val="00C45DD0"/>
    <w:rsid w:val="00C8203B"/>
    <w:rsid w:val="00CC6548"/>
    <w:rsid w:val="00CE5C7B"/>
    <w:rsid w:val="00CF309F"/>
    <w:rsid w:val="00D07F17"/>
    <w:rsid w:val="00D33EF6"/>
    <w:rsid w:val="00DB0186"/>
    <w:rsid w:val="00DB4F2D"/>
    <w:rsid w:val="00DF6716"/>
    <w:rsid w:val="00E3518D"/>
    <w:rsid w:val="00E42956"/>
    <w:rsid w:val="00E702E5"/>
    <w:rsid w:val="00E84E1C"/>
    <w:rsid w:val="00EA77B8"/>
    <w:rsid w:val="00EF684A"/>
    <w:rsid w:val="00F0183F"/>
    <w:rsid w:val="00F04C28"/>
    <w:rsid w:val="00F05143"/>
    <w:rsid w:val="00F12B4A"/>
    <w:rsid w:val="00F1619D"/>
    <w:rsid w:val="00F4271F"/>
    <w:rsid w:val="00F5492C"/>
    <w:rsid w:val="00F91B08"/>
    <w:rsid w:val="00F97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A54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018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3536A9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3536A9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77B8"/>
    <w:pPr>
      <w:ind w:left="720"/>
      <w:contextualSpacing/>
    </w:pPr>
  </w:style>
  <w:style w:type="paragraph" w:styleId="a4">
    <w:name w:val="No Spacing"/>
    <w:link w:val="a5"/>
    <w:uiPriority w:val="1"/>
    <w:qFormat/>
    <w:rsid w:val="00EA77B8"/>
    <w:pPr>
      <w:spacing w:after="0" w:line="240" w:lineRule="auto"/>
    </w:pPr>
  </w:style>
  <w:style w:type="numbering" w:customStyle="1" w:styleId="1">
    <w:name w:val="Нет списка1"/>
    <w:next w:val="a2"/>
    <w:uiPriority w:val="99"/>
    <w:semiHidden/>
    <w:unhideWhenUsed/>
    <w:rsid w:val="007B009F"/>
  </w:style>
  <w:style w:type="table" w:styleId="a6">
    <w:name w:val="Table Grid"/>
    <w:basedOn w:val="a1"/>
    <w:uiPriority w:val="59"/>
    <w:rsid w:val="007B00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caption"/>
    <w:basedOn w:val="a"/>
    <w:next w:val="a"/>
    <w:qFormat/>
    <w:rsid w:val="007B009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7B009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1e0431044b0447043d044b0439char1">
    <w:name w:val="dash041e_0431_044b_0447_043d_044b_0439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7B009F"/>
    <w:rPr>
      <w:b/>
      <w:bCs/>
    </w:rPr>
  </w:style>
  <w:style w:type="paragraph" w:customStyle="1" w:styleId="dash041e0431044b0447043d044b0439">
    <w:name w:val="dash041e_0431_044b_0447_043d_044b_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009D4"/>
  </w:style>
  <w:style w:type="paragraph" w:styleId="aa">
    <w:name w:val="footer"/>
    <w:basedOn w:val="a"/>
    <w:link w:val="ab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009D4"/>
  </w:style>
  <w:style w:type="character" w:styleId="ac">
    <w:name w:val="Placeholder Text"/>
    <w:basedOn w:val="a0"/>
    <w:uiPriority w:val="99"/>
    <w:semiHidden/>
    <w:rsid w:val="00570A55"/>
    <w:rPr>
      <w:color w:val="808080"/>
    </w:rPr>
  </w:style>
  <w:style w:type="paragraph" w:styleId="ad">
    <w:name w:val="Balloon Text"/>
    <w:basedOn w:val="a"/>
    <w:link w:val="ae"/>
    <w:uiPriority w:val="99"/>
    <w:semiHidden/>
    <w:unhideWhenUsed/>
    <w:rsid w:val="00570A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570A55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3536A9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536A9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a5">
    <w:name w:val="Без интервала Знак"/>
    <w:link w:val="a4"/>
    <w:uiPriority w:val="1"/>
    <w:rsid w:val="003536A9"/>
  </w:style>
  <w:style w:type="character" w:customStyle="1" w:styleId="20">
    <w:name w:val="Заголовок 2 Знак"/>
    <w:basedOn w:val="a0"/>
    <w:link w:val="2"/>
    <w:uiPriority w:val="9"/>
    <w:semiHidden/>
    <w:rsid w:val="00F018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A54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018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3536A9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3536A9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77B8"/>
    <w:pPr>
      <w:ind w:left="720"/>
      <w:contextualSpacing/>
    </w:pPr>
  </w:style>
  <w:style w:type="paragraph" w:styleId="a4">
    <w:name w:val="No Spacing"/>
    <w:link w:val="a5"/>
    <w:uiPriority w:val="1"/>
    <w:qFormat/>
    <w:rsid w:val="00EA77B8"/>
    <w:pPr>
      <w:spacing w:after="0" w:line="240" w:lineRule="auto"/>
    </w:pPr>
  </w:style>
  <w:style w:type="numbering" w:customStyle="1" w:styleId="1">
    <w:name w:val="Нет списка1"/>
    <w:next w:val="a2"/>
    <w:uiPriority w:val="99"/>
    <w:semiHidden/>
    <w:unhideWhenUsed/>
    <w:rsid w:val="007B009F"/>
  </w:style>
  <w:style w:type="table" w:styleId="a6">
    <w:name w:val="Table Grid"/>
    <w:basedOn w:val="a1"/>
    <w:uiPriority w:val="59"/>
    <w:rsid w:val="007B00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caption"/>
    <w:basedOn w:val="a"/>
    <w:next w:val="a"/>
    <w:qFormat/>
    <w:rsid w:val="007B009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7B009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1e0431044b0447043d044b0439char1">
    <w:name w:val="dash041e_0431_044b_0447_043d_044b_0439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7B009F"/>
    <w:rPr>
      <w:b/>
      <w:bCs/>
    </w:rPr>
  </w:style>
  <w:style w:type="paragraph" w:customStyle="1" w:styleId="dash041e0431044b0447043d044b0439">
    <w:name w:val="dash041e_0431_044b_0447_043d_044b_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009D4"/>
  </w:style>
  <w:style w:type="paragraph" w:styleId="aa">
    <w:name w:val="footer"/>
    <w:basedOn w:val="a"/>
    <w:link w:val="ab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009D4"/>
  </w:style>
  <w:style w:type="character" w:styleId="ac">
    <w:name w:val="Placeholder Text"/>
    <w:basedOn w:val="a0"/>
    <w:uiPriority w:val="99"/>
    <w:semiHidden/>
    <w:rsid w:val="00570A55"/>
    <w:rPr>
      <w:color w:val="808080"/>
    </w:rPr>
  </w:style>
  <w:style w:type="paragraph" w:styleId="ad">
    <w:name w:val="Balloon Text"/>
    <w:basedOn w:val="a"/>
    <w:link w:val="ae"/>
    <w:uiPriority w:val="99"/>
    <w:semiHidden/>
    <w:unhideWhenUsed/>
    <w:rsid w:val="00570A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570A55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3536A9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536A9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a5">
    <w:name w:val="Без интервала Знак"/>
    <w:link w:val="a4"/>
    <w:uiPriority w:val="1"/>
    <w:rsid w:val="003536A9"/>
  </w:style>
  <w:style w:type="character" w:customStyle="1" w:styleId="20">
    <w:name w:val="Заголовок 2 Знак"/>
    <w:basedOn w:val="a0"/>
    <w:link w:val="2"/>
    <w:uiPriority w:val="9"/>
    <w:semiHidden/>
    <w:rsid w:val="00F018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87697B-2C7A-41F2-9DE2-F485816072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4</Pages>
  <Words>16305</Words>
  <Characters>92945</Characters>
  <Application>Microsoft Office Word</Application>
  <DocSecurity>0</DocSecurity>
  <Lines>774</Lines>
  <Paragraphs>2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9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видео</dc:creator>
  <cp:lastModifiedBy>Пользователь Windows</cp:lastModifiedBy>
  <cp:revision>3</cp:revision>
  <cp:lastPrinted>2021-08-25T11:31:00Z</cp:lastPrinted>
  <dcterms:created xsi:type="dcterms:W3CDTF">2023-09-24T18:33:00Z</dcterms:created>
  <dcterms:modified xsi:type="dcterms:W3CDTF">2023-09-24T18:34:00Z</dcterms:modified>
</cp:coreProperties>
</file>